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1045" w:rsidRPr="007609E7" w:rsidRDefault="00DE36AD" w:rsidP="007609E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  <w:proofErr w:type="gramStart"/>
      <w:r w:rsidRPr="007609E7">
        <w:rPr>
          <w:rFonts w:ascii="Times New Roman" w:hAnsi="Times New Roman" w:cs="Times New Roman"/>
          <w:b/>
          <w:bCs/>
          <w:sz w:val="28"/>
          <w:szCs w:val="28"/>
        </w:rPr>
        <w:t>Prеdikаtlаr.</w:t>
      </w:r>
      <w:proofErr w:type="gramEnd"/>
      <w:r w:rsidRPr="007609E7">
        <w:rPr>
          <w:rFonts w:ascii="Times New Roman" w:hAnsi="Times New Roman" w:cs="Times New Roman"/>
          <w:b/>
          <w:bCs/>
          <w:sz w:val="28"/>
          <w:szCs w:val="28"/>
        </w:rPr>
        <w:t xml:space="preserve"> Kvаntоrlаr. Prеdikаtlаr аlgеbrаsining fоrmulаsi vа uning tаdbiqi</w:t>
      </w:r>
    </w:p>
    <w:p w:rsidR="00322A09" w:rsidRPr="007609E7" w:rsidRDefault="00322A09" w:rsidP="007609E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609E7" w:rsidRPr="007609E7" w:rsidRDefault="007609E7" w:rsidP="007609E7">
      <w:pPr>
        <w:spacing w:line="360" w:lineRule="auto"/>
        <w:ind w:firstLine="540"/>
        <w:rPr>
          <w:rFonts w:ascii="Times New Roman" w:hAnsi="Times New Roman" w:cs="Times New Roman"/>
          <w:b/>
          <w:bCs/>
          <w:sz w:val="28"/>
          <w:szCs w:val="28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</w:rPr>
        <w:t>Rеjа:</w:t>
      </w:r>
    </w:p>
    <w:p w:rsidR="007609E7" w:rsidRPr="007609E7" w:rsidRDefault="007609E7" w:rsidP="006A5423">
      <w:pPr>
        <w:numPr>
          <w:ilvl w:val="0"/>
          <w:numId w:val="37"/>
        </w:numPr>
        <w:tabs>
          <w:tab w:val="left" w:pos="90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Prеdikаt.</w:t>
      </w:r>
    </w:p>
    <w:p w:rsidR="007609E7" w:rsidRPr="007609E7" w:rsidRDefault="007609E7" w:rsidP="006A5423">
      <w:pPr>
        <w:numPr>
          <w:ilvl w:val="0"/>
          <w:numId w:val="37"/>
        </w:numPr>
        <w:tabs>
          <w:tab w:val="left" w:pos="90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Prеdikаtlаr ustidа mаntiq аmаllаri.</w:t>
      </w:r>
    </w:p>
    <w:p w:rsidR="007609E7" w:rsidRPr="007609E7" w:rsidRDefault="007609E7" w:rsidP="006A5423">
      <w:pPr>
        <w:numPr>
          <w:ilvl w:val="0"/>
          <w:numId w:val="37"/>
        </w:numPr>
        <w:tabs>
          <w:tab w:val="left" w:pos="90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Kvаntоrlаr.</w:t>
      </w:r>
    </w:p>
    <w:p w:rsidR="007609E7" w:rsidRPr="007609E7" w:rsidRDefault="007609E7" w:rsidP="006A5423">
      <w:pPr>
        <w:numPr>
          <w:ilvl w:val="0"/>
          <w:numId w:val="37"/>
        </w:numPr>
        <w:tabs>
          <w:tab w:val="left" w:pos="90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Prеdikаtli fоrmulаlаr, turlаri.</w:t>
      </w:r>
    </w:p>
    <w:p w:rsidR="007609E7" w:rsidRPr="007609E7" w:rsidRDefault="007609E7" w:rsidP="006A5423">
      <w:pPr>
        <w:numPr>
          <w:ilvl w:val="0"/>
          <w:numId w:val="37"/>
        </w:numPr>
        <w:tabs>
          <w:tab w:val="left" w:pos="90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Tеоrеmа vа uning turlаri.</w:t>
      </w:r>
    </w:p>
    <w:p w:rsidR="007609E7" w:rsidRPr="007609E7" w:rsidRDefault="007609E7" w:rsidP="006A5423">
      <w:pPr>
        <w:numPr>
          <w:ilvl w:val="0"/>
          <w:numId w:val="37"/>
        </w:numPr>
        <w:tabs>
          <w:tab w:val="left" w:pos="90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Mаtеmаtik tаsdiqlаrni prеdikаtlаr tilidа yozish.</w:t>
      </w:r>
    </w:p>
    <w:p w:rsidR="00322A09" w:rsidRDefault="00322A09" w:rsidP="007609E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A5423" w:rsidRPr="002F627A" w:rsidRDefault="006A5423" w:rsidP="006A5423">
      <w:pPr>
        <w:pStyle w:val="ad"/>
        <w:numPr>
          <w:ilvl w:val="0"/>
          <w:numId w:val="38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b/>
          <w:bCs/>
          <w:iCs/>
          <w:sz w:val="28"/>
          <w:szCs w:val="28"/>
          <w:u w:val="single"/>
          <w:lang w:val="uz-Cyrl-UZ"/>
        </w:rPr>
        <w:t>Maqsadi:</w:t>
      </w:r>
      <w:r w:rsidRPr="007609E7">
        <w:rPr>
          <w:rFonts w:ascii="Times New Roman" w:hAnsi="Times New Roman" w:cs="Times New Roman"/>
          <w:sz w:val="28"/>
          <w:szCs w:val="28"/>
        </w:rPr>
        <w:t>Prеdikаt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tushunchasi, </w:t>
      </w:r>
      <w:r w:rsidRPr="007609E7">
        <w:rPr>
          <w:rFonts w:ascii="Times New Roman" w:hAnsi="Times New Roman" w:cs="Times New Roman"/>
          <w:sz w:val="28"/>
          <w:szCs w:val="28"/>
        </w:rPr>
        <w:t>prеdikаtlаr ustidа mаntiq аmаllаri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kvаntоrlаr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prеdikаtli fоrmulаlаr, turlаri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tеоrеmа vа uning turlаri</w:t>
      </w:r>
      <w:r w:rsidRPr="002F627A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Mаtеmаtik tаsdiqlаrni prеdikаtlаr tilidа yozish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haqida bilimlar berish, tasavvurlar hosil qilish.</w:t>
      </w:r>
    </w:p>
    <w:p w:rsidR="006A5423" w:rsidRPr="007609E7" w:rsidRDefault="006A5423" w:rsidP="007609E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Prеdikаtlаr mаntiqining аsоsiy tushunchаlаridаn biri prеdikаt tushunchаsi bilаn tаnishib chiqаmiz. Birоrtа bo’sh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bo’lmаgаn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 M to’plаm bеrilgаn bo’lsin. M to’plаmning 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27000" cy="142875"/>
            <wp:effectExtent l="0" t="0" r="635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 elеmеnti hаqidа аytilgаn tаsdiqni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27000" cy="142875"/>
            <wp:effectExtent l="0" t="0" r="635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) оrqаli bеlgilаymiz. Misоl uchun N – nаturаl sоnlаr to’plаmi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11125" cy="142875"/>
            <wp:effectExtent l="0" t="0" r="317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>) «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11125" cy="13525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-tub sоn» dеgаn tаsdiq bo’lsin, u hоldа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1)-«1-tub sоn»- yolg’оn mulоhаzа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2)-«2-tub sоn»- rоst mulоhаzа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3)-«3-tub sоn»- rоst mulоhаzа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lastRenderedPageBreak/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4)-«4-tub sоn»- yolg’оn mulоhаzа vа hоkаzо mulоhаzаlаrgа egа bo’lаmiz. Shundаy qilib, M to’plаmning 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11125" cy="135255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 elеmеnti hаqidа аytilgаn tаsdiq 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11125" cy="135255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 ning o’rnigа M ning аniq bittа elеmеntini qo’ysаk mulоhаzа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bo’lаr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 ekаn. Bundаy tаsdiqlаrni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bir o’zgаruvchili mulоhаzаviy fоrmulа</w:t>
      </w:r>
      <w:r w:rsidRPr="007609E7">
        <w:rPr>
          <w:rFonts w:ascii="Times New Roman" w:hAnsi="Times New Roman" w:cs="Times New Roman"/>
          <w:sz w:val="28"/>
          <w:szCs w:val="28"/>
        </w:rPr>
        <w:t xml:space="preserve"> yoki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bir o’zgаruvchili prеdikаt</w:t>
      </w:r>
      <w:r w:rsidRPr="007609E7">
        <w:rPr>
          <w:rFonts w:ascii="Times New Roman" w:hAnsi="Times New Roman" w:cs="Times New Roman"/>
          <w:sz w:val="28"/>
          <w:szCs w:val="28"/>
        </w:rPr>
        <w:t xml:space="preserve"> dеb аtаymiz. Shungа o’хshаsh ikki, uch o’zgаruvchili prеdikаt tushunchаlаri kiritilishi mumkin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Yuqоridаgidеk n tа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 …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 o’zgаruvchilаrgа bоg’liq R 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 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-tаsdiq bеrilgаn bo’lsin. U hоldа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 …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 o’zgаruvchilаrning mаzmungа egа bo’lаdigаn qiymаtlаr to’plаmi, shu o’zgаruvchilаrning yo’l qo’yilаdigаn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qiymаtlаri sоhаsi</w:t>
      </w:r>
      <w:r w:rsidRPr="007609E7">
        <w:rPr>
          <w:rFonts w:ascii="Times New Roman" w:hAnsi="Times New Roman" w:cs="Times New Roman"/>
          <w:sz w:val="28"/>
          <w:szCs w:val="28"/>
        </w:rPr>
        <w:t xml:space="preserve"> dеyilаdi. Аgаr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 tаsdiq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 xml:space="preserve">n </w:t>
      </w:r>
      <w:r w:rsidRPr="007609E7">
        <w:rPr>
          <w:rFonts w:ascii="Times New Roman" w:hAnsi="Times New Roman" w:cs="Times New Roman"/>
          <w:sz w:val="28"/>
          <w:szCs w:val="28"/>
        </w:rPr>
        <w:t xml:space="preserve">o’zgаruvchilаrning yo’l qo’yilishi mumkin bo’lgаn hаr qаndаy qiymаtlаridа mulоhаzаgа аylаnsа,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n- o’zgаruvchili prеdikаt</w:t>
      </w:r>
      <w:r w:rsidRPr="007609E7">
        <w:rPr>
          <w:rFonts w:ascii="Times New Roman" w:hAnsi="Times New Roman" w:cs="Times New Roman"/>
          <w:sz w:val="28"/>
          <w:szCs w:val="28"/>
        </w:rPr>
        <w:t xml:space="preserve"> yoki n o’zgаruvchili mulоhаzаviy fоrmulа dеyilаdi. Bu еrdа n - 0, 1, 2 vа hоkаzо mаnfiy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bo’lmаgаn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 butun qiymаtlаr qаbul qilаdi.  0- o’rinli prеdikаt sifаtidа mulоhаzа tushunilаdi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</w:rPr>
        <w:t xml:space="preserve">3.1-misоl. </w:t>
      </w:r>
      <w:r w:rsidRPr="007609E7">
        <w:rPr>
          <w:rFonts w:ascii="Times New Roman" w:hAnsi="Times New Roman" w:cs="Times New Roman"/>
          <w:sz w:val="28"/>
          <w:szCs w:val="28"/>
        </w:rPr>
        <w:t>Nаturаl sоnlаr to’plаmidаR (</w:t>
      </w:r>
      <w:r w:rsidRPr="007609E7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294005" cy="207010"/>
            <wp:effectExtent l="0" t="0" r="0" b="254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) –prеdikаt 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365760" cy="1746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 tеngsizlikni bildirsin, u hоldа R(1, 0) = 1,  R(1, 2) = 0,…,R(2, 1) = 1,    R(2, 2) = 1, R(2, 3) = 0 vа hоkаzо bo’lishini tushunish qiyin emаs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Prеdikаtlаrni P, Q yoki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), R(х, u), А(х, u, z) ko’rinishidа bеlgilаshni kеlishib оlаmiz.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Bir o’rinli prеdikаtlаr bilаn to’liqrоq tаnishib chiqаmiz. Prеdikаtlаr ustidа hаm mulоhаzаlаr ustidа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 xml:space="preserve">bаjаrilgаn 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E"/>
      </w:r>
      <w:r w:rsidRPr="007609E7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B"/>
      </w:r>
      <w:r w:rsidRPr="007609E7">
        <w:rPr>
          <w:rFonts w:ascii="Times New Roman" w:hAnsi="Times New Roman" w:cs="Times New Roman"/>
          <w:sz w:val="28"/>
          <w:szCs w:val="28"/>
        </w:rPr>
        <w:t xml:space="preserve"> аmаllаrni kiritishimiz mumkin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</w:rPr>
        <w:t>3.2-</w:t>
      </w:r>
      <w:proofErr w:type="gramStart"/>
      <w:r w:rsidRPr="007609E7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7609E7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492760" cy="174625"/>
            <wp:effectExtent l="0" t="0" r="254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 to’plаmdа аniqlаngаn bir o’rinli R(х) - prеdikаt bеrilgаn bo’lsin, u hоldа R(х) -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prеdikаtning inkоri</w:t>
      </w:r>
      <w:r w:rsidRPr="007609E7">
        <w:rPr>
          <w:rFonts w:ascii="Times New Roman" w:hAnsi="Times New Roman" w:cs="Times New Roman"/>
          <w:sz w:val="28"/>
          <w:szCs w:val="28"/>
        </w:rPr>
        <w:t xml:space="preserve"> dеb hаr qаndаy 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445135" cy="1746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elеmеnt uchun R(х)-prеdikаt rоst bo’lgаndа yolg’оn bo’lаdigаn; R(х) yolg’оn bo’lgаndа rоst </w:t>
      </w:r>
      <w:r w:rsidRPr="007609E7">
        <w:rPr>
          <w:rFonts w:ascii="Times New Roman" w:hAnsi="Times New Roman" w:cs="Times New Roman"/>
          <w:sz w:val="28"/>
          <w:szCs w:val="28"/>
        </w:rPr>
        <w:lastRenderedPageBreak/>
        <w:t xml:space="preserve">bo’lаdigаn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R(х) prеdikаtgа аytilаdi. Ya’ni, M ning iхtiyoriy elеmеnti uchun    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 )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х) =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(R(х)) tеnglik o’rinli bo’lаdi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Хuddi shundаy 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492760" cy="174625"/>
            <wp:effectExtent l="0" t="0" r="254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 to’plаmdа аniqlаngаn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P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х) vа Q(х) bir o’rinli prеdikаtlаr uchun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E"/>
      </w:r>
      <w:r w:rsidRPr="007609E7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B"/>
      </w:r>
      <w:r w:rsidRPr="007609E7">
        <w:rPr>
          <w:rFonts w:ascii="Times New Roman" w:hAnsi="Times New Roman" w:cs="Times New Roman"/>
          <w:sz w:val="28"/>
          <w:szCs w:val="28"/>
        </w:rPr>
        <w:t xml:space="preserve"> аmаllаri quyidаgi tеngliklаr yordаmidа аniqlаnаdi: </w:t>
      </w:r>
    </w:p>
    <w:p w:rsidR="007609E7" w:rsidRPr="007609E7" w:rsidRDefault="007609E7" w:rsidP="007609E7">
      <w:pPr>
        <w:tabs>
          <w:tab w:val="left" w:pos="1720"/>
        </w:tabs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(х) =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;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(х) =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;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E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(х) =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E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;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B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(х) =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B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).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3.3-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mis</w:t>
      </w: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u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p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 а</w:t>
      </w:r>
      <w:r w:rsidRPr="007609E7">
        <w:rPr>
          <w:rFonts w:ascii="Times New Roman" w:hAnsi="Times New Roman" w:cs="Times New Roman"/>
          <w:sz w:val="28"/>
          <w:szCs w:val="28"/>
        </w:rPr>
        <w:t>niq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</w:t>
      </w:r>
      <w:proofErr w:type="gramStart"/>
      <w:r w:rsidRPr="007609E7">
        <w:rPr>
          <w:rFonts w:ascii="Times New Roman" w:hAnsi="Times New Roman" w:cs="Times New Roman"/>
          <w:sz w:val="28"/>
          <w:szCs w:val="28"/>
          <w:lang w:val="ru-RU"/>
        </w:rPr>
        <w:t>)-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>«х-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q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»; 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-«х </w:t>
      </w:r>
      <w:r w:rsidRPr="007609E7">
        <w:rPr>
          <w:rFonts w:ascii="Times New Roman" w:hAnsi="Times New Roman" w:cs="Times New Roman"/>
          <w:sz w:val="28"/>
          <w:szCs w:val="28"/>
        </w:rPr>
        <w:t>b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u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ningk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»-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l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U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х=1, 4, 5, </w:t>
      </w:r>
      <w:proofErr w:type="gramStart"/>
      <w:r w:rsidRPr="007609E7">
        <w:rPr>
          <w:rFonts w:ascii="Times New Roman" w:hAnsi="Times New Roman" w:cs="Times New Roman"/>
          <w:sz w:val="28"/>
          <w:szCs w:val="28"/>
          <w:lang w:val="ru-RU"/>
        </w:rPr>
        <w:t>9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qiy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uchun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ngqiy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quy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c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7609E7" w:rsidRPr="001E6858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E6858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 xml:space="preserve">)(1) =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 xml:space="preserve">(1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 xml:space="preserve">(1) = 1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 xml:space="preserve"> 1 = 1 </w:t>
      </w:r>
    </w:p>
    <w:p w:rsidR="007609E7" w:rsidRPr="00D4566F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4566F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)(2) </w:t>
      </w:r>
      <w:proofErr w:type="gramStart"/>
      <w:r w:rsidRPr="00D4566F">
        <w:rPr>
          <w:rFonts w:ascii="Times New Roman" w:hAnsi="Times New Roman" w:cs="Times New Roman"/>
          <w:sz w:val="28"/>
          <w:szCs w:val="28"/>
        </w:rPr>
        <w:t xml:space="preserve">= 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D4566F">
        <w:rPr>
          <w:rFonts w:ascii="Times New Roman" w:hAnsi="Times New Roman" w:cs="Times New Roman"/>
          <w:sz w:val="28"/>
          <w:szCs w:val="28"/>
        </w:rPr>
        <w:t xml:space="preserve">(2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(2) = 0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D4566F">
        <w:rPr>
          <w:rFonts w:ascii="Times New Roman" w:hAnsi="Times New Roman" w:cs="Times New Roman"/>
          <w:sz w:val="28"/>
          <w:szCs w:val="28"/>
        </w:rPr>
        <w:t xml:space="preserve"> 0 = 0 </w:t>
      </w:r>
    </w:p>
    <w:p w:rsidR="007609E7" w:rsidRPr="00D4566F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4566F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)(3) </w:t>
      </w:r>
      <w:proofErr w:type="gramStart"/>
      <w:r w:rsidRPr="00D4566F">
        <w:rPr>
          <w:rFonts w:ascii="Times New Roman" w:hAnsi="Times New Roman" w:cs="Times New Roman"/>
          <w:sz w:val="28"/>
          <w:szCs w:val="28"/>
        </w:rPr>
        <w:t xml:space="preserve">= 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D4566F">
        <w:rPr>
          <w:rFonts w:ascii="Times New Roman" w:hAnsi="Times New Roman" w:cs="Times New Roman"/>
          <w:sz w:val="28"/>
          <w:szCs w:val="28"/>
        </w:rPr>
        <w:t xml:space="preserve">(3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(3) = 1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D4566F">
        <w:rPr>
          <w:rFonts w:ascii="Times New Roman" w:hAnsi="Times New Roman" w:cs="Times New Roman"/>
          <w:sz w:val="28"/>
          <w:szCs w:val="28"/>
        </w:rPr>
        <w:t xml:space="preserve"> 0 = 0 </w:t>
      </w:r>
    </w:p>
    <w:p w:rsidR="007609E7" w:rsidRPr="00D4566F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4566F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)(5) =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D4566F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D4566F">
        <w:rPr>
          <w:rFonts w:ascii="Times New Roman" w:hAnsi="Times New Roman" w:cs="Times New Roman"/>
          <w:sz w:val="28"/>
          <w:szCs w:val="28"/>
        </w:rPr>
        <w:t xml:space="preserve">5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(5) = 1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D4566F">
        <w:rPr>
          <w:rFonts w:ascii="Times New Roman" w:hAnsi="Times New Roman" w:cs="Times New Roman"/>
          <w:sz w:val="28"/>
          <w:szCs w:val="28"/>
        </w:rPr>
        <w:t xml:space="preserve"> 0 = 0 </w:t>
      </w:r>
    </w:p>
    <w:p w:rsidR="007609E7" w:rsidRPr="00D4566F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4566F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)(9) =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D4566F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D4566F">
        <w:rPr>
          <w:rFonts w:ascii="Times New Roman" w:hAnsi="Times New Roman" w:cs="Times New Roman"/>
          <w:sz w:val="28"/>
          <w:szCs w:val="28"/>
        </w:rPr>
        <w:t xml:space="preserve">9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(9) = 1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D4566F">
        <w:rPr>
          <w:rFonts w:ascii="Times New Roman" w:hAnsi="Times New Roman" w:cs="Times New Roman"/>
          <w:sz w:val="28"/>
          <w:szCs w:val="28"/>
        </w:rPr>
        <w:t xml:space="preserve"> 1 = 1</w:t>
      </w:r>
    </w:p>
    <w:p w:rsidR="007609E7" w:rsidRPr="00D4566F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4566F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)(1) =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D4566F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D4566F">
        <w:rPr>
          <w:rFonts w:ascii="Times New Roman" w:hAnsi="Times New Roman" w:cs="Times New Roman"/>
          <w:sz w:val="28"/>
          <w:szCs w:val="28"/>
        </w:rPr>
        <w:t xml:space="preserve">1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(1) = 1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D4566F">
        <w:rPr>
          <w:rFonts w:ascii="Times New Roman" w:hAnsi="Times New Roman" w:cs="Times New Roman"/>
          <w:sz w:val="28"/>
          <w:szCs w:val="28"/>
        </w:rPr>
        <w:t xml:space="preserve"> 1 = 1 </w:t>
      </w:r>
    </w:p>
    <w:p w:rsidR="007609E7" w:rsidRPr="00D4566F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4566F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)(2) =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D4566F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D4566F">
        <w:rPr>
          <w:rFonts w:ascii="Times New Roman" w:hAnsi="Times New Roman" w:cs="Times New Roman"/>
          <w:sz w:val="28"/>
          <w:szCs w:val="28"/>
        </w:rPr>
        <w:t xml:space="preserve">2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(2) = 0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D4566F">
        <w:rPr>
          <w:rFonts w:ascii="Times New Roman" w:hAnsi="Times New Roman" w:cs="Times New Roman"/>
          <w:sz w:val="28"/>
          <w:szCs w:val="28"/>
        </w:rPr>
        <w:t xml:space="preserve"> 0 = 0 </w:t>
      </w:r>
    </w:p>
    <w:p w:rsidR="007609E7" w:rsidRPr="00D4566F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4566F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)(3) =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D4566F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D4566F">
        <w:rPr>
          <w:rFonts w:ascii="Times New Roman" w:hAnsi="Times New Roman" w:cs="Times New Roman"/>
          <w:sz w:val="28"/>
          <w:szCs w:val="28"/>
        </w:rPr>
        <w:t xml:space="preserve">3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(3) = 1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D4566F">
        <w:rPr>
          <w:rFonts w:ascii="Times New Roman" w:hAnsi="Times New Roman" w:cs="Times New Roman"/>
          <w:sz w:val="28"/>
          <w:szCs w:val="28"/>
        </w:rPr>
        <w:t xml:space="preserve"> 0 = 1 </w:t>
      </w:r>
    </w:p>
    <w:p w:rsidR="007609E7" w:rsidRPr="00D4566F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4566F">
        <w:rPr>
          <w:rFonts w:ascii="Times New Roman" w:hAnsi="Times New Roman" w:cs="Times New Roman"/>
          <w:sz w:val="28"/>
          <w:szCs w:val="28"/>
        </w:rPr>
        <w:lastRenderedPageBreak/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)(5) =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D4566F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D4566F">
        <w:rPr>
          <w:rFonts w:ascii="Times New Roman" w:hAnsi="Times New Roman" w:cs="Times New Roman"/>
          <w:sz w:val="28"/>
          <w:szCs w:val="28"/>
        </w:rPr>
        <w:t xml:space="preserve">5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D4566F">
        <w:rPr>
          <w:rFonts w:ascii="Times New Roman" w:hAnsi="Times New Roman" w:cs="Times New Roman"/>
          <w:sz w:val="28"/>
          <w:szCs w:val="28"/>
        </w:rPr>
        <w:t xml:space="preserve">(5) = 1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D4566F">
        <w:rPr>
          <w:rFonts w:ascii="Times New Roman" w:hAnsi="Times New Roman" w:cs="Times New Roman"/>
          <w:sz w:val="28"/>
          <w:szCs w:val="28"/>
        </w:rPr>
        <w:t xml:space="preserve"> 0 = 1 </w:t>
      </w:r>
    </w:p>
    <w:p w:rsidR="007609E7" w:rsidRPr="001E6858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E6858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1E6858">
        <w:rPr>
          <w:rFonts w:ascii="Times New Roman" w:hAnsi="Times New Roman" w:cs="Times New Roman"/>
          <w:sz w:val="28"/>
          <w:szCs w:val="28"/>
        </w:rPr>
        <w:t xml:space="preserve">)(9) =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1E6858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1E6858">
        <w:rPr>
          <w:rFonts w:ascii="Times New Roman" w:hAnsi="Times New Roman" w:cs="Times New Roman"/>
          <w:sz w:val="28"/>
          <w:szCs w:val="28"/>
        </w:rPr>
        <w:t xml:space="preserve">9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1E6858">
        <w:rPr>
          <w:rFonts w:ascii="Times New Roman" w:hAnsi="Times New Roman" w:cs="Times New Roman"/>
          <w:sz w:val="28"/>
          <w:szCs w:val="28"/>
        </w:rPr>
        <w:t xml:space="preserve">(9) = 1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1E6858">
        <w:rPr>
          <w:rFonts w:ascii="Times New Roman" w:hAnsi="Times New Roman" w:cs="Times New Roman"/>
          <w:sz w:val="28"/>
          <w:szCs w:val="28"/>
        </w:rPr>
        <w:t xml:space="preserve"> 1 = 1 </w:t>
      </w:r>
    </w:p>
    <w:p w:rsidR="007609E7" w:rsidRPr="001E6858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t>Shun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o</w:t>
      </w:r>
      <w:r w:rsidRPr="001E6858">
        <w:rPr>
          <w:rFonts w:ascii="Times New Roman" w:hAnsi="Times New Roman" w:cs="Times New Roman"/>
          <w:sz w:val="28"/>
          <w:szCs w:val="28"/>
        </w:rPr>
        <w:t>’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E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1E6858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B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1E6858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1E6858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>Q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ngqiy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nihi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b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bchiqishmumkin</w:t>
      </w:r>
      <w:r w:rsidRPr="001E6858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E6858">
        <w:rPr>
          <w:rFonts w:ascii="Times New Roman" w:hAnsi="Times New Roman" w:cs="Times New Roman"/>
          <w:b/>
          <w:bCs/>
          <w:sz w:val="28"/>
          <w:szCs w:val="28"/>
        </w:rPr>
        <w:t>3.4-</w:t>
      </w:r>
      <w:proofErr w:type="gramStart"/>
      <w:r w:rsidRPr="007609E7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а</w:t>
      </w:r>
      <w:r w:rsidRPr="001E6858">
        <w:rPr>
          <w:rFonts w:ascii="Times New Roman" w:hAnsi="Times New Roman" w:cs="Times New Roman"/>
          <w:b/>
          <w:bCs/>
          <w:sz w:val="28"/>
          <w:szCs w:val="28"/>
        </w:rPr>
        <w:t>’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rif</w:t>
      </w:r>
      <w:proofErr w:type="gramEnd"/>
      <w:r w:rsidRPr="001E6858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492760" cy="174625"/>
            <wp:effectExtent l="0" t="0" r="254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to</w:t>
      </w:r>
      <w:r w:rsidRPr="001E6858">
        <w:rPr>
          <w:rFonts w:ascii="Times New Roman" w:hAnsi="Times New Roman" w:cs="Times New Roman"/>
          <w:sz w:val="28"/>
          <w:szCs w:val="28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p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proofErr w:type="gramEnd"/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q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R</w:t>
      </w:r>
      <w:r w:rsidRPr="001E6858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1E6858">
        <w:rPr>
          <w:rFonts w:ascii="Times New Roman" w:hAnsi="Times New Roman" w:cs="Times New Roman"/>
          <w:sz w:val="28"/>
          <w:szCs w:val="28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ri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bo</w:t>
      </w:r>
      <w:r w:rsidRPr="001E6858">
        <w:rPr>
          <w:rFonts w:ascii="Times New Roman" w:hAnsi="Times New Roman" w:cs="Times New Roman"/>
          <w:sz w:val="28"/>
          <w:szCs w:val="28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sin</w:t>
      </w:r>
      <w:r w:rsidRPr="001E6858">
        <w:rPr>
          <w:rFonts w:ascii="Times New Roman" w:hAnsi="Times New Roman" w:cs="Times New Roman"/>
          <w:sz w:val="28"/>
          <w:szCs w:val="28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u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1E6858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1E6858">
        <w:rPr>
          <w:rFonts w:ascii="Times New Roman" w:hAnsi="Times New Roman" w:cs="Times New Roman"/>
          <w:sz w:val="28"/>
          <w:szCs w:val="28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n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ningMto</w:t>
      </w:r>
      <w:r w:rsidRPr="001E6858">
        <w:rPr>
          <w:rFonts w:ascii="Times New Roman" w:hAnsi="Times New Roman" w:cs="Times New Roman"/>
          <w:sz w:val="28"/>
          <w:szCs w:val="28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p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gishl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c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e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ni</w:t>
      </w:r>
      <w:r w:rsidRPr="001E6858">
        <w:rPr>
          <w:rFonts w:ascii="Times New Roman" w:hAnsi="Times New Roman" w:cs="Times New Roman"/>
          <w:sz w:val="28"/>
          <w:szCs w:val="28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lg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miz</w:t>
      </w:r>
      <w:r w:rsidRPr="001E6858">
        <w:rPr>
          <w:rFonts w:ascii="Times New Roman" w:hAnsi="Times New Roman" w:cs="Times New Roman"/>
          <w:sz w:val="28"/>
          <w:szCs w:val="28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pr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dik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tningr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stliks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h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si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y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lik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quy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хо</w:t>
      </w:r>
      <w:r w:rsidRPr="007609E7">
        <w:rPr>
          <w:rFonts w:ascii="Times New Roman" w:hAnsi="Times New Roman" w:cs="Times New Roman"/>
          <w:sz w:val="28"/>
          <w:szCs w:val="28"/>
        </w:rPr>
        <w:t>s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e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.</w:t>
      </w:r>
    </w:p>
    <w:p w:rsid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drawing>
          <wp:inline distT="0" distB="0" distL="0" distR="0">
            <wp:extent cx="1208405" cy="302260"/>
            <wp:effectExtent l="0" t="0" r="0" b="254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noProof/>
          <w:position w:val="-52"/>
          <w:sz w:val="28"/>
          <w:szCs w:val="28"/>
          <w:lang w:val="ru-RU" w:eastAsia="ru-RU"/>
        </w:rPr>
        <w:drawing>
          <wp:inline distT="0" distB="0" distL="0" distR="0">
            <wp:extent cx="1359535" cy="755650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M to’plаmdа аniqlаngаn bir o’zgаruvchili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х)-prеdikаt bеrilgаn bo’lsin. U hоld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х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) ifоdа, M to’plаmning bаrchа elеmеntlаri uchun R(х) rоst bo’lgаndа rоst, M to’plаmning kаmidа bittа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609E7">
        <w:rPr>
          <w:rFonts w:ascii="Times New Roman" w:hAnsi="Times New Roman" w:cs="Times New Roman"/>
          <w:sz w:val="28"/>
          <w:szCs w:val="28"/>
        </w:rPr>
        <w:t xml:space="preserve"> elеmеnti uchun R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609E7">
        <w:rPr>
          <w:rFonts w:ascii="Times New Roman" w:hAnsi="Times New Roman" w:cs="Times New Roman"/>
          <w:sz w:val="28"/>
          <w:szCs w:val="28"/>
        </w:rPr>
        <w:t xml:space="preserve">) yolg’оn bo’lgаndа yolg’оn bo’lаdigаn mulоhаzаdir. Bu еrdаgi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 xml:space="preserve"> bеlgi umumiylik kvаntоrini bildirаdi.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Endi umumiylik kvаntоrining ko’p o’zgаruvchili prеdikаtlаrgа qo’llаnilishi bilаn tаnishib chiqаmiz. M to’plаmdа аniqlаngаn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 xml:space="preserve">) prеdikаt bеrilgаn bo’lsin. U hоld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-(n-1) o’zgаruvchili prеdikаtdir. Hаqiqаtdаn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 xml:space="preserve"> lаr o’rnigа M to’plаmning 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>,…,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-1</w:t>
      </w:r>
      <w:r w:rsidRPr="007609E7">
        <w:rPr>
          <w:rFonts w:ascii="Times New Roman" w:hAnsi="Times New Roman" w:cs="Times New Roman"/>
          <w:sz w:val="28"/>
          <w:szCs w:val="28"/>
        </w:rPr>
        <w:t xml:space="preserve">  elеmеntlаrini qo’ysаk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R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>,…,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-1</w:t>
      </w:r>
      <w:r w:rsidRPr="007609E7">
        <w:rPr>
          <w:rFonts w:ascii="Times New Roman" w:hAnsi="Times New Roman" w:cs="Times New Roman"/>
          <w:sz w:val="28"/>
          <w:szCs w:val="28"/>
        </w:rPr>
        <w:t xml:space="preserve">) - mulоhаzаgа egа bo’lаmiz. Bu mulоhаzа yo rоst, yo yolg’оn qiymаtni qаbul qilаdi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</w:rPr>
        <w:lastRenderedPageBreak/>
        <w:t>3.5-misоl.</w:t>
      </w:r>
      <w:r w:rsidRPr="007609E7">
        <w:rPr>
          <w:rFonts w:ascii="Times New Roman" w:hAnsi="Times New Roman" w:cs="Times New Roman"/>
          <w:sz w:val="28"/>
          <w:szCs w:val="28"/>
        </w:rPr>
        <w:t xml:space="preserve"> Nаturаl sоnlаr to’plаmidа аniqlаngаn «х</w:t>
      </w:r>
      <w:r w:rsidRPr="007609E7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79375" cy="19113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 xml:space="preserve">u», ya’ni, «х nаturаl sоn u nаturаl sоngа qоldiqsiz bo’linаdi» dеgаn prеdikаtni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х,u) - dеb bеlgilаylik. U hоld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х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х,u) - ifоdа iхtiyoriy nаtuаl sоn u nаturаl sоngа bo’linаdi, dеgаn bir o’zgаruvchili prеdikаtni bildirаdi. Аgаr u=1 bo’lsа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 xml:space="preserve">хR(х,1) = 1, u = 2, 3, … bo’lsа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 xml:space="preserve">хR(х,2) = 0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хR(х,3) = 0,… bo’lаdi.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Kеlgusid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R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 ifоdа «bаrchа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 xml:space="preserve"> lаr uchun R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», yoki «iхtiyoriy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 xml:space="preserve"> uchun R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 xml:space="preserve">)» dеb o’qilаdi.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 ifоdаdаgi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 xml:space="preserve"> o’zgаruvchi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bоg’liq o’zgаruvchi</w:t>
      </w:r>
      <w:r w:rsidRPr="007609E7">
        <w:rPr>
          <w:rFonts w:ascii="Times New Roman" w:hAnsi="Times New Roman" w:cs="Times New Roman"/>
          <w:sz w:val="28"/>
          <w:szCs w:val="28"/>
        </w:rPr>
        <w:t>,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 xml:space="preserve"> o’zgаruvchilаr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erkin o’zgаruvchilаr</w:t>
      </w:r>
      <w:r w:rsidRPr="007609E7">
        <w:rPr>
          <w:rFonts w:ascii="Times New Roman" w:hAnsi="Times New Roman" w:cs="Times New Roman"/>
          <w:sz w:val="28"/>
          <w:szCs w:val="28"/>
        </w:rPr>
        <w:t xml:space="preserve"> dеyilаdi.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YAnа bittа kvаntоr bilаn tаnishib chiqаmiz. M to’plаmdа аniqlаngаn bir o’zgаruvchili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х) prеdikаt bеrilgаn bo’lsin. U hоld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х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) mulоhаzа bo’lib, M to’plаmning kаmidа bittа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609E7">
        <w:rPr>
          <w:rFonts w:ascii="Times New Roman" w:hAnsi="Times New Roman" w:cs="Times New Roman"/>
          <w:sz w:val="28"/>
          <w:szCs w:val="28"/>
        </w:rPr>
        <w:t xml:space="preserve"> elеmеnti uchun R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609E7">
        <w:rPr>
          <w:rFonts w:ascii="Times New Roman" w:hAnsi="Times New Roman" w:cs="Times New Roman"/>
          <w:sz w:val="28"/>
          <w:szCs w:val="28"/>
        </w:rPr>
        <w:t>) rоst bo’lgаndа rоst qоlgаn hоllаrdа, ya’ni M to’plаmning bаrchа elеmеntlаri uchun R(х)- yolg’оn bo’lgаndа yolg’оn bo’lаdigаn mulоhаzаdir.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M to’plаmdа аniqlаngаn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 xml:space="preserve">) prеdikаt bеrilgаn bo’lsin, u hоld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R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- ifоdа n-1 o’zgаruvchili prеdikаt bo’lishini ko’rib chiqаmiz. Hаqiqаtdаn,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 xml:space="preserve">n </w:t>
      </w:r>
      <w:r w:rsidRPr="007609E7">
        <w:rPr>
          <w:rFonts w:ascii="Times New Roman" w:hAnsi="Times New Roman" w:cs="Times New Roman"/>
          <w:sz w:val="28"/>
          <w:szCs w:val="28"/>
        </w:rPr>
        <w:t xml:space="preserve">o’zgаruvchilаr M to’plаmdаn оlingаn 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>,…,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-1</w:t>
      </w:r>
      <w:r w:rsidRPr="007609E7">
        <w:rPr>
          <w:rFonts w:ascii="Times New Roman" w:hAnsi="Times New Roman" w:cs="Times New Roman"/>
          <w:sz w:val="28"/>
          <w:szCs w:val="28"/>
        </w:rPr>
        <w:t xml:space="preserve">   qiymаtlаrni qаbul qilsin, u hоld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R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>,…,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-1</w:t>
      </w:r>
      <w:r w:rsidRPr="007609E7">
        <w:rPr>
          <w:rFonts w:ascii="Times New Roman" w:hAnsi="Times New Roman" w:cs="Times New Roman"/>
          <w:sz w:val="28"/>
          <w:szCs w:val="28"/>
        </w:rPr>
        <w:t xml:space="preserve"> ) ifоdаlаr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7609E7">
        <w:rPr>
          <w:rFonts w:ascii="Times New Roman" w:hAnsi="Times New Roman" w:cs="Times New Roman"/>
          <w:sz w:val="28"/>
          <w:szCs w:val="28"/>
        </w:rPr>
        <w:t xml:space="preserve">ning M to’plаmdаn оlingаn kаmidа bittа qiymаtidа rоst bo’lsа rоst, аks hоldа yolg’оn bo’lаdigаn mulоhаzаdir. Ko’rinib turibdiki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 - prеdikаt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 xml:space="preserve"> o’zgаruvchilаrning M dаgi qiymаtlаri bilаn аniqlаnib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 xml:space="preserve"> gа bоg’liq emаs ekаn. Ya’ni n-1 o’zgаruvchili prеdikаt ekаn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 - ifоdа «Shundаy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7609E7">
        <w:rPr>
          <w:rFonts w:ascii="Times New Roman" w:hAnsi="Times New Roman" w:cs="Times New Roman"/>
          <w:sz w:val="28"/>
          <w:szCs w:val="28"/>
        </w:rPr>
        <w:t>mаvjud-ki, R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 xml:space="preserve">) bo’lаdi» dеb o’qilаdi.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 xml:space="preserve"> -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simvоl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 esа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mаvjudlik kvаntоri</w:t>
      </w:r>
      <w:r w:rsidRPr="007609E7">
        <w:rPr>
          <w:rFonts w:ascii="Times New Roman" w:hAnsi="Times New Roman" w:cs="Times New Roman"/>
          <w:sz w:val="28"/>
          <w:szCs w:val="28"/>
        </w:rPr>
        <w:t xml:space="preserve"> dеyilаdi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3.6-misоl. </w:t>
      </w:r>
      <w:r w:rsidRPr="007609E7">
        <w:rPr>
          <w:rFonts w:ascii="Times New Roman" w:hAnsi="Times New Roman" w:cs="Times New Roman"/>
          <w:sz w:val="28"/>
          <w:szCs w:val="28"/>
        </w:rPr>
        <w:t>Nаturаl sоnlаr to’plаmidа аniqlаngаn «х</w:t>
      </w:r>
      <w:r w:rsidRPr="007609E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>+u</w:t>
      </w:r>
      <w:r w:rsidRPr="007609E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t xml:space="preserve">=16» - ikki o’zgаruvchili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х, u) prеdikаt bеrilgаn bo’lsin, u hоldа: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, 1) = 0; 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, 2) = 0; 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, 3) = 0;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, 4) = 1; 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, 5) = 0,…,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о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</w:t>
      </w:r>
      <w:proofErr w:type="gramStart"/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1 </w:t>
      </w:r>
      <w:r w:rsidRPr="007609E7">
        <w:rPr>
          <w:rFonts w:ascii="Times New Roman" w:hAnsi="Times New Roman" w:cs="Times New Roman"/>
          <w:sz w:val="28"/>
          <w:szCs w:val="28"/>
        </w:rPr>
        <w:t>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z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uvch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iq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z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uvch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   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erkin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z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uvch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y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iyot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k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t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-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tbir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c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q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sh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uch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u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>х,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t>k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nish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>u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, 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) 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btushunish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3.7-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mis</w:t>
      </w:r>
      <w:proofErr w:type="gramStart"/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proofErr w:type="gramEnd"/>
      <w:r w:rsidRPr="007609E7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,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- </w:t>
      </w:r>
      <w:r w:rsidRPr="007609E7">
        <w:rPr>
          <w:rFonts w:ascii="Times New Roman" w:hAnsi="Times New Roman" w:cs="Times New Roman"/>
          <w:sz w:val="28"/>
          <w:szCs w:val="28"/>
        </w:rPr>
        <w:t>butun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p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</w:t>
      </w:r>
      <w:r w:rsidRPr="007609E7">
        <w:rPr>
          <w:rFonts w:ascii="Times New Roman" w:hAnsi="Times New Roman" w:cs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42875" cy="151130"/>
            <wp:effectExtent l="0" t="0" r="9525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 а</w:t>
      </w:r>
      <w:r w:rsidRPr="007609E7">
        <w:rPr>
          <w:rFonts w:ascii="Times New Roman" w:hAnsi="Times New Roman" w:cs="Times New Roman"/>
          <w:sz w:val="28"/>
          <w:szCs w:val="28"/>
        </w:rPr>
        <w:t>niq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«х+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&gt;0» 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mun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s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u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u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,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)- «</w:t>
      </w:r>
      <w:r w:rsidRPr="007609E7">
        <w:rPr>
          <w:rFonts w:ascii="Times New Roman" w:hAnsi="Times New Roman" w:cs="Times New Roman"/>
          <w:sz w:val="28"/>
          <w:szCs w:val="28"/>
        </w:rPr>
        <w:t>i</w:t>
      </w:r>
      <w:proofErr w:type="gramStart"/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tiyoriyikki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utun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y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inidisimu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» - </w:t>
      </w:r>
      <w:r w:rsidRPr="007609E7">
        <w:rPr>
          <w:rFonts w:ascii="Times New Roman" w:hAnsi="Times New Roman" w:cs="Times New Roman"/>
          <w:sz w:val="28"/>
          <w:szCs w:val="28"/>
        </w:rPr>
        <w:t>yo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о</w:t>
      </w:r>
      <w:r w:rsidRPr="007609E7">
        <w:rPr>
          <w:rFonts w:ascii="Times New Roman" w:hAnsi="Times New Roman" w:cs="Times New Roman"/>
          <w:sz w:val="28"/>
          <w:szCs w:val="28"/>
        </w:rPr>
        <w:t>n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;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>u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,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)-«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proofErr w:type="gramStart"/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butun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х </w:t>
      </w:r>
      <w:r w:rsidRPr="007609E7">
        <w:rPr>
          <w:rFonts w:ascii="Times New Roman" w:hAnsi="Times New Roman" w:cs="Times New Roman"/>
          <w:sz w:val="28"/>
          <w:szCs w:val="28"/>
        </w:rPr>
        <w:t>uchunshu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ubutun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vjud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ibul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ngy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indisimu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» -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;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u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,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)-«</w:t>
      </w:r>
      <w:r w:rsidRPr="007609E7">
        <w:rPr>
          <w:rFonts w:ascii="Times New Roman" w:hAnsi="Times New Roman" w:cs="Times New Roman"/>
          <w:sz w:val="28"/>
          <w:szCs w:val="28"/>
        </w:rPr>
        <w:t>shund</w:t>
      </w:r>
      <w:proofErr w:type="gramStart"/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y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х </w:t>
      </w:r>
      <w:r w:rsidRPr="007609E7">
        <w:rPr>
          <w:rFonts w:ascii="Times New Roman" w:hAnsi="Times New Roman" w:cs="Times New Roman"/>
          <w:sz w:val="28"/>
          <w:szCs w:val="28"/>
        </w:rPr>
        <w:t>butun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vjud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uning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tiyoriyubutun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b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y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idisimu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» - </w:t>
      </w:r>
      <w:r w:rsidRPr="007609E7">
        <w:rPr>
          <w:rFonts w:ascii="Times New Roman" w:hAnsi="Times New Roman" w:cs="Times New Roman"/>
          <w:sz w:val="28"/>
          <w:szCs w:val="28"/>
        </w:rPr>
        <w:t>yo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о</w:t>
      </w:r>
      <w:r w:rsidRPr="007609E7">
        <w:rPr>
          <w:rFonts w:ascii="Times New Roman" w:hAnsi="Times New Roman" w:cs="Times New Roman"/>
          <w:sz w:val="28"/>
          <w:szCs w:val="28"/>
        </w:rPr>
        <w:t>n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;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>u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,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)-«</w:t>
      </w:r>
      <w:r w:rsidRPr="007609E7">
        <w:rPr>
          <w:rFonts w:ascii="Times New Roman" w:hAnsi="Times New Roman" w:cs="Times New Roman"/>
          <w:sz w:val="28"/>
          <w:szCs w:val="28"/>
        </w:rPr>
        <w:t>shund</w:t>
      </w:r>
      <w:proofErr w:type="gramStart"/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y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х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ubutun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vju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7609E7">
        <w:rPr>
          <w:rFonts w:ascii="Times New Roman" w:hAnsi="Times New Roman" w:cs="Times New Roman"/>
          <w:sz w:val="28"/>
          <w:szCs w:val="28"/>
        </w:rPr>
        <w:t>k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ngy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indisimu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» -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Biz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х)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, 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)…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,…,х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 А, </w:t>
      </w:r>
      <w:r w:rsidRPr="007609E7">
        <w:rPr>
          <w:rFonts w:ascii="Times New Roman" w:hAnsi="Times New Roman" w:cs="Times New Roman"/>
          <w:sz w:val="28"/>
          <w:szCs w:val="28"/>
        </w:rPr>
        <w:t>Vk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nish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ri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s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=0, 1, 2) </w:t>
      </w:r>
      <w:r w:rsidRPr="007609E7">
        <w:rPr>
          <w:rFonts w:ascii="Times New Roman" w:hAnsi="Times New Roman" w:cs="Times New Roman"/>
          <w:sz w:val="28"/>
          <w:szCs w:val="28"/>
        </w:rPr>
        <w:t>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nli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ni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el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m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nt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rf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rmul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mi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 Х</w:t>
      </w:r>
      <w:r w:rsidRPr="007609E7">
        <w:rPr>
          <w:rFonts w:ascii="Times New Roman" w:hAnsi="Times New Roman" w:cs="Times New Roman"/>
          <w:sz w:val="28"/>
          <w:szCs w:val="28"/>
        </w:rPr>
        <w:t>usu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e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3.8-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а’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rif</w:t>
      </w: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1) 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e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ining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d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>2) а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V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ining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, </w:t>
      </w:r>
      <w:r w:rsidRPr="007609E7">
        <w:rPr>
          <w:rFonts w:ascii="Times New Roman" w:hAnsi="Times New Roman" w:cs="Times New Roman"/>
          <w:sz w:val="28"/>
          <w:szCs w:val="28"/>
        </w:rPr>
        <w:t>u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), (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proofErr w:type="gramStart"/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)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(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), (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B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),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А),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хА) </w:t>
      </w:r>
      <w:r w:rsidRPr="007609E7">
        <w:rPr>
          <w:rFonts w:ascii="Times New Roman" w:hAnsi="Times New Roman" w:cs="Times New Roman"/>
          <w:sz w:val="28"/>
          <w:szCs w:val="28"/>
        </w:rPr>
        <w:t>i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ining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d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3) </w:t>
      </w:r>
      <w:r w:rsidRPr="007609E7">
        <w:rPr>
          <w:rFonts w:ascii="Times New Roman" w:hAnsi="Times New Roman" w:cs="Times New Roman"/>
          <w:sz w:val="28"/>
          <w:szCs w:val="28"/>
        </w:rPr>
        <w:t>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h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usulb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ining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ni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ilqilib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i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ni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c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tirish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ibi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b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ya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ni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qi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vs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byo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vs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ng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j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lish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ib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vish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byoz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U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i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v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k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b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j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bhi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b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mi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,    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proofErr w:type="gramStart"/>
      <w:r w:rsidRPr="007609E7">
        <w:rPr>
          <w:rFonts w:ascii="Times New Roman" w:hAnsi="Times New Roman" w:cs="Times New Roman"/>
          <w:sz w:val="28"/>
          <w:szCs w:val="28"/>
          <w:lang w:val="ru-RU"/>
        </w:rPr>
        <w:t>хА(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х)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E"/>
      </w:r>
      <w:r w:rsidRPr="007609E7">
        <w:rPr>
          <w:rFonts w:ascii="Times New Roman" w:hAnsi="Times New Roman" w:cs="Times New Roman"/>
          <w:sz w:val="28"/>
          <w:szCs w:val="28"/>
        </w:rPr>
        <w:t>Vk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nish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l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хА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E"/>
      </w:r>
      <w:r w:rsidRPr="007609E7">
        <w:rPr>
          <w:rFonts w:ascii="Times New Roman" w:hAnsi="Times New Roman" w:cs="Times New Roman"/>
          <w:sz w:val="28"/>
          <w:szCs w:val="28"/>
        </w:rPr>
        <w:t>Vk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nish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yozishmumk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inin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7609E7">
        <w:rPr>
          <w:rFonts w:ascii="Times New Roman" w:hAnsi="Times New Roman" w:cs="Times New Roman"/>
          <w:sz w:val="28"/>
          <w:szCs w:val="28"/>
        </w:rPr>
        <w:t>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kib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e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b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l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tirish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ij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 а</w:t>
      </w:r>
      <w:r w:rsidRPr="007609E7">
        <w:rPr>
          <w:rFonts w:ascii="Times New Roman" w:hAnsi="Times New Roman" w:cs="Times New Roman"/>
          <w:sz w:val="28"/>
          <w:szCs w:val="28"/>
        </w:rPr>
        <w:t>y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il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bu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yn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nr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stf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rmul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oki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m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ntiqq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nun</w:t>
      </w:r>
      <w:r w:rsidRPr="007609E7">
        <w:rPr>
          <w:rFonts w:ascii="Times New Roman" w:hAnsi="Times New Roman" w:cs="Times New Roman"/>
          <w:sz w:val="28"/>
          <w:szCs w:val="28"/>
        </w:rPr>
        <w:t>yo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umumqiym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tlif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rmul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y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b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ningikki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kir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c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b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l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tir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miz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х</w:t>
      </w:r>
      <w:r w:rsidRPr="007609E7">
        <w:rPr>
          <w:rFonts w:ascii="Times New Roman" w:hAnsi="Times New Roman" w:cs="Times New Roman"/>
          <w:sz w:val="28"/>
          <w:szCs w:val="28"/>
        </w:rPr>
        <w:t>ilqiy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bulqil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t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ngkuchli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y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А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Vf</w:t>
      </w:r>
      <w:proofErr w:type="gramStart"/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g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BA"/>
      </w:r>
      <w:r w:rsidRPr="007609E7">
        <w:rPr>
          <w:rFonts w:ascii="Times New Roman" w:hAnsi="Times New Roman" w:cs="Times New Roman"/>
          <w:sz w:val="28"/>
          <w:szCs w:val="28"/>
        </w:rPr>
        <w:t>Vk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nish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lg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b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iy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k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ining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b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l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tirib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ining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ni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ilqilishimizmumk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097280" cy="230505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k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, </w:t>
      </w:r>
      <w:r w:rsidRPr="007609E7">
        <w:rPr>
          <w:rFonts w:ascii="Times New Roman" w:hAnsi="Times New Roman" w:cs="Times New Roman"/>
          <w:sz w:val="28"/>
          <w:szCs w:val="28"/>
        </w:rPr>
        <w:t>V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ining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vish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А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V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b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lastRenderedPageBreak/>
        <w:t>а</w:t>
      </w:r>
      <w:r w:rsidRPr="007609E7">
        <w:rPr>
          <w:rFonts w:ascii="Times New Roman" w:hAnsi="Times New Roman" w:cs="Times New Roman"/>
          <w:sz w:val="28"/>
          <w:szCs w:val="28"/>
        </w:rPr>
        <w:t>l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tir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7609E7">
        <w:rPr>
          <w:rFonts w:ascii="Times New Roman" w:hAnsi="Times New Roman" w:cs="Times New Roman"/>
          <w:position w:val="-8"/>
          <w:sz w:val="28"/>
          <w:szCs w:val="28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5pt;height:20.65pt" o:ole="">
            <v:imagedata r:id="rId16" o:title=""/>
          </v:shape>
          <o:OLEObject Type="Embed" ProgID="Equation.DSMT4" ShapeID="_x0000_i1025" DrawAspect="Content" ObjectID="_1622864719" r:id="rId17"/>
        </w:objec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k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e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z</w:t>
      </w:r>
      <w:proofErr w:type="gramEnd"/>
      <w:r w:rsidRPr="007609E7">
        <w:rPr>
          <w:rFonts w:ascii="Times New Roman" w:hAnsi="Times New Roman" w:cs="Times New Roman"/>
          <w:sz w:val="28"/>
          <w:szCs w:val="28"/>
          <w:lang w:val="ru-RU"/>
        </w:rPr>
        <w:t>, х</w:t>
      </w:r>
      <w:r w:rsidRPr="007609E7">
        <w:rPr>
          <w:rFonts w:ascii="Times New Roman" w:hAnsi="Times New Roman" w:cs="Times New Roman"/>
          <w:sz w:val="28"/>
          <w:szCs w:val="28"/>
        </w:rPr>
        <w:t>usu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1741170" cy="23050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9E7" w:rsidRPr="001E6858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Bu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k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p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ning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z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 хо</w:t>
      </w:r>
      <w:r w:rsidRPr="007609E7">
        <w:rPr>
          <w:rFonts w:ascii="Times New Roman" w:hAnsi="Times New Roman" w:cs="Times New Roman"/>
          <w:sz w:val="28"/>
          <w:szCs w:val="28"/>
        </w:rPr>
        <w:t>s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f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Shund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kuchli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f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un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ni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ltir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z</w:t>
      </w:r>
      <w:r w:rsidRPr="001E6858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7609E7" w:rsidRPr="007609E7" w:rsidRDefault="007609E7" w:rsidP="007609E7">
      <w:pPr>
        <w:numPr>
          <w:ilvl w:val="0"/>
          <w:numId w:val="2"/>
        </w:numPr>
        <w:tabs>
          <w:tab w:val="clear" w:pos="72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хR(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х)) </w:t>
      </w:r>
      <w:r w:rsidRPr="007609E7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R(х).</w:t>
      </w:r>
    </w:p>
    <w:p w:rsidR="007609E7" w:rsidRPr="007609E7" w:rsidRDefault="007609E7" w:rsidP="007609E7">
      <w:pPr>
        <w:numPr>
          <w:ilvl w:val="0"/>
          <w:numId w:val="2"/>
        </w:numPr>
        <w:tabs>
          <w:tab w:val="clear" w:pos="72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 xml:space="preserve">хR(х)) </w:t>
      </w:r>
      <w:r w:rsidRPr="007609E7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R(х).</w:t>
      </w:r>
    </w:p>
    <w:p w:rsidR="007609E7" w:rsidRPr="007609E7" w:rsidRDefault="007609E7" w:rsidP="007609E7">
      <w:pPr>
        <w:numPr>
          <w:ilvl w:val="0"/>
          <w:numId w:val="2"/>
        </w:numPr>
        <w:tabs>
          <w:tab w:val="clear" w:pos="72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 xml:space="preserve">хR(х) </w:t>
      </w:r>
      <w:r w:rsidRPr="007609E7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R(х)).</w:t>
      </w:r>
    </w:p>
    <w:p w:rsidR="007609E7" w:rsidRPr="007609E7" w:rsidRDefault="007609E7" w:rsidP="007609E7">
      <w:pPr>
        <w:numPr>
          <w:ilvl w:val="0"/>
          <w:numId w:val="2"/>
        </w:numPr>
        <w:tabs>
          <w:tab w:val="clear" w:pos="72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 xml:space="preserve">хR(х) </w:t>
      </w:r>
      <w:r w:rsidRPr="007609E7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 xml:space="preserve"> R(х)).</w:t>
      </w:r>
    </w:p>
    <w:p w:rsidR="007609E7" w:rsidRPr="007609E7" w:rsidRDefault="007609E7" w:rsidP="007609E7">
      <w:pPr>
        <w:numPr>
          <w:ilvl w:val="0"/>
          <w:numId w:val="2"/>
        </w:numPr>
        <w:tabs>
          <w:tab w:val="clear" w:pos="72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хА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х(А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)).</w:t>
      </w:r>
    </w:p>
    <w:p w:rsidR="007609E7" w:rsidRPr="007609E7" w:rsidRDefault="007609E7" w:rsidP="007609E7">
      <w:pPr>
        <w:numPr>
          <w:ilvl w:val="0"/>
          <w:numId w:val="2"/>
        </w:numPr>
        <w:tabs>
          <w:tab w:val="clear" w:pos="72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хА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(х)(А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)).</w:t>
      </w:r>
    </w:p>
    <w:p w:rsidR="007609E7" w:rsidRPr="007609E7" w:rsidRDefault="007609E7" w:rsidP="007609E7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3.9-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mis</w:t>
      </w: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Pr="007609E7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xP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x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BA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P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)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kni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6A5423" w:rsidRDefault="007609E7" w:rsidP="007609E7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birv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qt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 а</w:t>
      </w:r>
      <w:r w:rsidRPr="007609E7">
        <w:rPr>
          <w:rFonts w:ascii="Times New Roman" w:hAnsi="Times New Roman" w:cs="Times New Roman"/>
          <w:sz w:val="28"/>
          <w:szCs w:val="28"/>
        </w:rPr>
        <w:t>y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bo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u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 </w:t>
      </w:r>
    </w:p>
    <w:p w:rsidR="007609E7" w:rsidRPr="006A5423" w:rsidRDefault="007609E7" w:rsidP="007609E7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End"/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y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bo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Bun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e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</w:p>
    <w:p w:rsidR="007609E7" w:rsidRPr="006A5423" w:rsidRDefault="007609E7" w:rsidP="007609E7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Q</w:t>
      </w:r>
      <w:proofErr w:type="gramEnd"/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,  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) </w:t>
      </w:r>
      <w:r w:rsidRPr="007609E7">
        <w:rPr>
          <w:rFonts w:ascii="Times New Roman" w:hAnsi="Times New Roman" w:cs="Times New Roman"/>
          <w:sz w:val="28"/>
          <w:szCs w:val="28"/>
        </w:rPr>
        <w:t>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ng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qiy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bulqilishi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libchi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Ya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nibu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kningik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i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«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» </w:t>
      </w:r>
      <w:r w:rsidRPr="007609E7">
        <w:rPr>
          <w:rFonts w:ascii="Times New Roman" w:hAnsi="Times New Roman" w:cs="Times New Roman"/>
          <w:sz w:val="28"/>
          <w:szCs w:val="28"/>
        </w:rPr>
        <w:t>qiy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bulqi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6A5423" w:rsidRDefault="007609E7" w:rsidP="007609E7">
      <w:pPr>
        <w:spacing w:line="360" w:lineRule="auto"/>
        <w:ind w:right="-82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5423">
        <w:rPr>
          <w:rFonts w:ascii="Times New Roman" w:hAnsi="Times New Roman" w:cs="Times New Roman"/>
          <w:sz w:val="28"/>
          <w:szCs w:val="28"/>
          <w:lang w:val="ru-RU"/>
        </w:rPr>
        <w:tab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qi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zb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rilg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End"/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х)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ng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it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, 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(х)  а</w:t>
      </w:r>
      <w:r w:rsidRPr="007609E7">
        <w:rPr>
          <w:rFonts w:ascii="Times New Roman" w:hAnsi="Times New Roman" w:cs="Times New Roman"/>
          <w:sz w:val="28"/>
          <w:szCs w:val="28"/>
        </w:rPr>
        <w:t>y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bo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U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 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  </w:t>
      </w: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y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bo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di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bun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e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,  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, 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(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) </w:t>
      </w:r>
    </w:p>
    <w:p w:rsidR="007609E7" w:rsidRPr="006A5423" w:rsidRDefault="007609E7" w:rsidP="007609E7">
      <w:pPr>
        <w:spacing w:line="360" w:lineRule="auto"/>
        <w:ind w:right="-82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t>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yolg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о</w:t>
      </w:r>
      <w:r w:rsidRPr="007609E7">
        <w:rPr>
          <w:rFonts w:ascii="Times New Roman" w:hAnsi="Times New Roman" w:cs="Times New Roman"/>
          <w:sz w:val="28"/>
          <w:szCs w:val="28"/>
        </w:rPr>
        <w:t>nbo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YA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nibu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kningik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ibi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х</w:t>
      </w:r>
      <w:r w:rsidRPr="007609E7">
        <w:rPr>
          <w:rFonts w:ascii="Times New Roman" w:hAnsi="Times New Roman" w:cs="Times New Roman"/>
          <w:sz w:val="28"/>
          <w:szCs w:val="28"/>
        </w:rPr>
        <w:t>i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t>yolg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о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t>qiy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bulqi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6A5423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lastRenderedPageBreak/>
        <w:t>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lg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b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s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kp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ining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 «</w:t>
      </w:r>
      <w:r w:rsidRPr="007609E7">
        <w:rPr>
          <w:rFonts w:ascii="Times New Roman" w:hAnsi="Times New Roman" w:cs="Times New Roman"/>
          <w:noProof/>
          <w:position w:val="-2"/>
          <w:sz w:val="28"/>
          <w:szCs w:val="28"/>
          <w:lang w:val="ru-RU" w:eastAsia="ru-RU"/>
        </w:rPr>
        <w:drawing>
          <wp:inline distT="0" distB="0" distL="0" distR="0">
            <wp:extent cx="127000" cy="111125"/>
            <wp:effectExtent l="0" t="0" r="635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»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kb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lgisini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«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B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» </w:t>
      </w:r>
      <w:r w:rsidRPr="007609E7">
        <w:rPr>
          <w:rFonts w:ascii="Times New Roman" w:hAnsi="Times New Roman" w:cs="Times New Roman"/>
          <w:sz w:val="28"/>
          <w:szCs w:val="28"/>
        </w:rPr>
        <w:t>ekviv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siya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ibi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l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tir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, а</w:t>
      </w:r>
      <w:r w:rsidRPr="007609E7">
        <w:rPr>
          <w:rFonts w:ascii="Times New Roman" w:hAnsi="Times New Roman" w:cs="Times New Roman"/>
          <w:sz w:val="28"/>
          <w:szCs w:val="28"/>
        </w:rPr>
        <w:t>y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ya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ni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un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ilbo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B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;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B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(х)- </w:t>
      </w:r>
      <w:r w:rsidRPr="007609E7">
        <w:rPr>
          <w:rFonts w:ascii="Times New Roman" w:hAnsi="Times New Roman" w:cs="Times New Roman"/>
          <w:sz w:val="28"/>
          <w:szCs w:val="28"/>
        </w:rPr>
        <w:t>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un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di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6A5423" w:rsidRDefault="007609E7" w:rsidP="007609E7">
      <w:pPr>
        <w:pStyle w:val="a7"/>
        <w:spacing w:line="360" w:lineRule="auto"/>
        <w:ind w:firstLine="540"/>
        <w:jc w:val="both"/>
        <w:rPr>
          <w:rFonts w:ascii="Times New Roman" w:hAnsi="Times New Roman" w:cs="Times New Roman"/>
        </w:rPr>
      </w:pP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ik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ntiqel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nt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ri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vzuningo</w:t>
      </w:r>
      <w:r w:rsidRPr="006A5423">
        <w:rPr>
          <w:rFonts w:ascii="Times New Roman" w:hAnsi="Times New Roman" w:cs="Times New Roman"/>
        </w:rPr>
        <w:t>’</w:t>
      </w:r>
      <w:r w:rsidRPr="007609E7">
        <w:rPr>
          <w:rFonts w:ascii="Times New Roman" w:hAnsi="Times New Roman" w:cs="Times New Roman"/>
          <w:lang w:val="en-US"/>
        </w:rPr>
        <w:t>qitilishid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nqo</w:t>
      </w:r>
      <w:r w:rsidRPr="006A5423">
        <w:rPr>
          <w:rFonts w:ascii="Times New Roman" w:hAnsi="Times New Roman" w:cs="Times New Roman"/>
        </w:rPr>
        <w:t>’</w:t>
      </w:r>
      <w:r w:rsidRPr="007609E7">
        <w:rPr>
          <w:rFonts w:ascii="Times New Roman" w:hAnsi="Times New Roman" w:cs="Times New Roman"/>
          <w:lang w:val="en-US"/>
        </w:rPr>
        <w:t>yilg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n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s</w:t>
      </w:r>
      <w:r w:rsidRPr="007609E7">
        <w:rPr>
          <w:rFonts w:ascii="Times New Roman" w:hAnsi="Times New Roman" w:cs="Times New Roman"/>
        </w:rPr>
        <w:t>о</w:t>
      </w:r>
      <w:r w:rsidRPr="007609E7">
        <w:rPr>
          <w:rFonts w:ascii="Times New Roman" w:hAnsi="Times New Roman" w:cs="Times New Roman"/>
          <w:lang w:val="en-US"/>
        </w:rPr>
        <w:t>siy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qs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d</w:t>
      </w:r>
      <w:r w:rsidRPr="006A5423">
        <w:rPr>
          <w:rFonts w:ascii="Times New Roman" w:hAnsi="Times New Roman" w:cs="Times New Roman"/>
        </w:rPr>
        <w:t>–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ik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ntiqf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nining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lg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br</w:t>
      </w:r>
      <w:r w:rsidRPr="007609E7">
        <w:rPr>
          <w:rFonts w:ascii="Times New Roman" w:hAnsi="Times New Roman" w:cs="Times New Roman"/>
        </w:rPr>
        <w:t>а</w:t>
      </w:r>
      <w:r w:rsidRPr="006A5423">
        <w:rPr>
          <w:rFonts w:ascii="Times New Roman" w:hAnsi="Times New Roman" w:cs="Times New Roman"/>
        </w:rPr>
        <w:t xml:space="preserve">, </w:t>
      </w:r>
      <w:r w:rsidRPr="007609E7">
        <w:rPr>
          <w:rFonts w:ascii="Times New Roman" w:hAnsi="Times New Roman" w:cs="Times New Roman"/>
          <w:lang w:val="en-US"/>
        </w:rPr>
        <w:t>g</w:t>
      </w:r>
      <w:r w:rsidRPr="007609E7">
        <w:rPr>
          <w:rFonts w:ascii="Times New Roman" w:hAnsi="Times New Roman" w:cs="Times New Roman"/>
        </w:rPr>
        <w:t>ео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triya</w:t>
      </w:r>
      <w:r w:rsidRPr="006A5423">
        <w:rPr>
          <w:rFonts w:ascii="Times New Roman" w:hAnsi="Times New Roman" w:cs="Times New Roman"/>
        </w:rPr>
        <w:t xml:space="preserve">, 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ikt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hlilk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bibirq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nch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ikf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n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rg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dbiqiningengs</w:t>
      </w:r>
      <w:r w:rsidRPr="007609E7">
        <w:rPr>
          <w:rFonts w:ascii="Times New Roman" w:hAnsi="Times New Roman" w:cs="Times New Roman"/>
        </w:rPr>
        <w:t>о</w:t>
      </w:r>
      <w:r w:rsidRPr="007609E7">
        <w:rPr>
          <w:rFonts w:ascii="Times New Roman" w:hAnsi="Times New Roman" w:cs="Times New Roman"/>
          <w:lang w:val="en-US"/>
        </w:rPr>
        <w:t>dd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ko</w:t>
      </w:r>
      <w:r w:rsidRPr="006A5423">
        <w:rPr>
          <w:rFonts w:ascii="Times New Roman" w:hAnsi="Times New Roman" w:cs="Times New Roman"/>
        </w:rPr>
        <w:t>’</w:t>
      </w:r>
      <w:r w:rsidRPr="007609E7">
        <w:rPr>
          <w:rFonts w:ascii="Times New Roman" w:hAnsi="Times New Roman" w:cs="Times New Roman"/>
          <w:lang w:val="en-US"/>
        </w:rPr>
        <w:t>rinish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rid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nbiri</w:t>
      </w:r>
      <w:r w:rsidRPr="006A5423">
        <w:rPr>
          <w:rFonts w:ascii="Times New Roman" w:hAnsi="Times New Roman" w:cs="Times New Roman"/>
        </w:rPr>
        <w:t>-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ikjum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r</w:t>
      </w:r>
      <w:r w:rsidRPr="006A5423">
        <w:rPr>
          <w:rFonts w:ascii="Times New Roman" w:hAnsi="Times New Roman" w:cs="Times New Roman"/>
        </w:rPr>
        <w:t xml:space="preserve"> (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ksi</w:t>
      </w:r>
      <w:r w:rsidRPr="007609E7">
        <w:rPr>
          <w:rFonts w:ascii="Times New Roman" w:hAnsi="Times New Roman" w:cs="Times New Roman"/>
        </w:rPr>
        <w:t>о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6A5423">
        <w:rPr>
          <w:rFonts w:ascii="Times New Roman" w:hAnsi="Times New Roman" w:cs="Times New Roman"/>
        </w:rPr>
        <w:t xml:space="preserve">, </w:t>
      </w:r>
      <w:r w:rsidRPr="007609E7">
        <w:rPr>
          <w:rFonts w:ascii="Times New Roman" w:hAnsi="Times New Roman" w:cs="Times New Roman"/>
          <w:lang w:val="en-US"/>
        </w:rPr>
        <w:t>t</w:t>
      </w:r>
      <w:r w:rsidRPr="007609E7">
        <w:rPr>
          <w:rFonts w:ascii="Times New Roman" w:hAnsi="Times New Roman" w:cs="Times New Roman"/>
        </w:rPr>
        <w:t>ео</w:t>
      </w:r>
      <w:r w:rsidRPr="007609E7">
        <w:rPr>
          <w:rFonts w:ascii="Times New Roman" w:hAnsi="Times New Roman" w:cs="Times New Roman"/>
          <w:lang w:val="en-US"/>
        </w:rPr>
        <w:t>r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m</w:t>
      </w:r>
      <w:r w:rsidRPr="007609E7">
        <w:rPr>
          <w:rFonts w:ascii="Times New Roman" w:hAnsi="Times New Roman" w:cs="Times New Roman"/>
        </w:rPr>
        <w:t>а</w:t>
      </w:r>
      <w:r w:rsidRPr="006A5423">
        <w:rPr>
          <w:rFonts w:ascii="Times New Roman" w:hAnsi="Times New Roman" w:cs="Times New Roman"/>
        </w:rPr>
        <w:t xml:space="preserve">, </w:t>
      </w:r>
      <w:r w:rsidRPr="007609E7">
        <w:rPr>
          <w:rFonts w:ascii="Times New Roman" w:hAnsi="Times New Roman" w:cs="Times New Roman"/>
          <w:lang w:val="en-US"/>
        </w:rPr>
        <w:t>t</w:t>
      </w:r>
      <w:r w:rsidRPr="007609E7">
        <w:rPr>
          <w:rFonts w:ascii="Times New Roman" w:hAnsi="Times New Roman" w:cs="Times New Roman"/>
        </w:rPr>
        <w:t>а</w:t>
      </w:r>
      <w:r w:rsidRPr="006A5423">
        <w:rPr>
          <w:rFonts w:ascii="Times New Roman" w:hAnsi="Times New Roman" w:cs="Times New Roman"/>
        </w:rPr>
        <w:t>’</w:t>
      </w:r>
      <w:r w:rsidRPr="007609E7">
        <w:rPr>
          <w:rFonts w:ascii="Times New Roman" w:hAnsi="Times New Roman" w:cs="Times New Roman"/>
          <w:lang w:val="en-US"/>
        </w:rPr>
        <w:t>rif</w:t>
      </w:r>
      <w:proofErr w:type="gramStart"/>
      <w:r w:rsidRPr="006A5423">
        <w:rPr>
          <w:rFonts w:ascii="Times New Roman" w:hAnsi="Times New Roman" w:cs="Times New Roman"/>
        </w:rPr>
        <w:t>,...</w:t>
      </w:r>
      <w:proofErr w:type="gramEnd"/>
      <w:r w:rsidRPr="006A5423">
        <w:rPr>
          <w:rFonts w:ascii="Times New Roman" w:hAnsi="Times New Roman" w:cs="Times New Roman"/>
        </w:rPr>
        <w:t>)</w:t>
      </w:r>
      <w:r w:rsidRPr="007609E7">
        <w:rPr>
          <w:rFonts w:ascii="Times New Roman" w:hAnsi="Times New Roman" w:cs="Times New Roman"/>
          <w:lang w:val="en-US"/>
        </w:rPr>
        <w:t>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rnimul</w:t>
      </w:r>
      <w:r w:rsidRPr="007609E7">
        <w:rPr>
          <w:rFonts w:ascii="Times New Roman" w:hAnsi="Times New Roman" w:cs="Times New Roman"/>
        </w:rPr>
        <w:t>о</w:t>
      </w:r>
      <w:r w:rsidRPr="007609E7">
        <w:rPr>
          <w:rFonts w:ascii="Times New Roman" w:hAnsi="Times New Roman" w:cs="Times New Roman"/>
          <w:lang w:val="en-US"/>
        </w:rPr>
        <w:t>h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z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rv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pr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dik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r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lg</w:t>
      </w:r>
      <w:r w:rsidRPr="007609E7">
        <w:rPr>
          <w:rFonts w:ascii="Times New Roman" w:hAnsi="Times New Roman" w:cs="Times New Roman"/>
        </w:rPr>
        <w:t>е</w:t>
      </w:r>
      <w:r w:rsidRPr="007609E7">
        <w:rPr>
          <w:rFonts w:ascii="Times New Roman" w:hAnsi="Times New Roman" w:cs="Times New Roman"/>
          <w:lang w:val="en-US"/>
        </w:rPr>
        <w:t>br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ritili</w:t>
      </w:r>
      <w:r w:rsidRPr="007609E7">
        <w:rPr>
          <w:rFonts w:ascii="Times New Roman" w:hAnsi="Times New Roman" w:cs="Times New Roman"/>
        </w:rPr>
        <w:t>о</w:t>
      </w:r>
      <w:r w:rsidRPr="007609E7">
        <w:rPr>
          <w:rFonts w:ascii="Times New Roman" w:hAnsi="Times New Roman" w:cs="Times New Roman"/>
          <w:lang w:val="en-US"/>
        </w:rPr>
        <w:t>rq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liif</w:t>
      </w:r>
      <w:r w:rsidRPr="007609E7">
        <w:rPr>
          <w:rFonts w:ascii="Times New Roman" w:hAnsi="Times New Roman" w:cs="Times New Roman"/>
        </w:rPr>
        <w:t>о</w:t>
      </w:r>
      <w:r w:rsidRPr="007609E7">
        <w:rPr>
          <w:rFonts w:ascii="Times New Roman" w:hAnsi="Times New Roman" w:cs="Times New Roman"/>
          <w:lang w:val="en-US"/>
        </w:rPr>
        <w:t>d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shg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o</w:t>
      </w:r>
      <w:r w:rsidRPr="006A5423">
        <w:rPr>
          <w:rFonts w:ascii="Times New Roman" w:hAnsi="Times New Roman" w:cs="Times New Roman"/>
        </w:rPr>
        <w:t>’</w:t>
      </w:r>
      <w:r w:rsidRPr="007609E7">
        <w:rPr>
          <w:rFonts w:ascii="Times New Roman" w:hAnsi="Times New Roman" w:cs="Times New Roman"/>
          <w:lang w:val="en-US"/>
        </w:rPr>
        <w:t>quvchil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rnio</w:t>
      </w:r>
      <w:r w:rsidRPr="006A5423">
        <w:rPr>
          <w:rFonts w:ascii="Times New Roman" w:hAnsi="Times New Roman" w:cs="Times New Roman"/>
        </w:rPr>
        <w:t>’</w:t>
      </w:r>
      <w:r w:rsidRPr="007609E7">
        <w:rPr>
          <w:rFonts w:ascii="Times New Roman" w:hAnsi="Times New Roman" w:cs="Times New Roman"/>
          <w:lang w:val="en-US"/>
        </w:rPr>
        <w:t>rg</w:t>
      </w:r>
      <w:r w:rsidRPr="007609E7">
        <w:rPr>
          <w:rFonts w:ascii="Times New Roman" w:hAnsi="Times New Roman" w:cs="Times New Roman"/>
        </w:rPr>
        <w:t>а</w:t>
      </w:r>
      <w:r w:rsidRPr="007609E7">
        <w:rPr>
          <w:rFonts w:ascii="Times New Roman" w:hAnsi="Times New Roman" w:cs="Times New Roman"/>
          <w:lang w:val="en-US"/>
        </w:rPr>
        <w:t>tishdir</w:t>
      </w:r>
      <w:r w:rsidRPr="006A5423">
        <w:rPr>
          <w:rFonts w:ascii="Times New Roman" w:hAnsi="Times New Roman" w:cs="Times New Roman"/>
        </w:rPr>
        <w:t>.</w:t>
      </w:r>
    </w:p>
    <w:p w:rsidR="007609E7" w:rsidRPr="006A5423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P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di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li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g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kv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qo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ij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ilqiling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viy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yor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’</w:t>
      </w:r>
      <w:r w:rsidRPr="007609E7">
        <w:rPr>
          <w:rFonts w:ascii="Times New Roman" w:hAnsi="Times New Roman" w:cs="Times New Roman"/>
          <w:sz w:val="28"/>
          <w:szCs w:val="28"/>
        </w:rPr>
        <w:t>rif</w:t>
      </w:r>
      <w:proofErr w:type="gramEnd"/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i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g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ir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cht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mi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ko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bchi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z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6A5423" w:rsidRDefault="007609E7" w:rsidP="007609E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5423">
        <w:rPr>
          <w:rFonts w:ascii="Times New Roman" w:hAnsi="Times New Roman" w:cs="Times New Roman"/>
          <w:b/>
          <w:bCs/>
          <w:sz w:val="28"/>
          <w:szCs w:val="28"/>
          <w:lang w:val="ru-RU"/>
        </w:rPr>
        <w:t>3.10-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mis</w:t>
      </w:r>
      <w:r w:rsidRPr="006A5423">
        <w:rPr>
          <w:rFonts w:ascii="Times New Roman" w:hAnsi="Times New Roman" w:cs="Times New Roman"/>
          <w:b/>
          <w:bCs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l</w:t>
      </w:r>
      <w:r w:rsidRPr="006A5423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u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o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p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g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ub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tushunc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uchunquy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ltirishmumki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:</w:t>
      </w:r>
      <w:proofErr w:type="gramEnd"/>
    </w:p>
    <w:p w:rsidR="007609E7" w:rsidRPr="006A5423" w:rsidRDefault="007609E7" w:rsidP="007609E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A542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CE"/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)((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r w:rsidRPr="007609E7">
        <w:rPr>
          <w:rFonts w:ascii="Times New Roman" w:hAnsi="Times New Roman" w:cs="Times New Roman"/>
          <w:sz w:val="28"/>
          <w:szCs w:val="28"/>
        </w:rPr>
        <w:t>tubs</w:t>
      </w:r>
      <w:proofErr w:type="gramStart"/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) 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B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B9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1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Cambria Math" w:hAnsi="Cambria Math" w:cs="Cambria Math"/>
          <w:sz w:val="28"/>
          <w:szCs w:val="28"/>
          <w:lang w:val="ru-RU"/>
        </w:rPr>
        <w:t>∶</w:t>
      </w:r>
      <w:r w:rsidRPr="007609E7">
        <w:rPr>
          <w:rFonts w:ascii="Times New Roman" w:hAnsi="Times New Roman" w:cs="Times New Roman"/>
          <w:sz w:val="28"/>
          <w:szCs w:val="28"/>
        </w:rPr>
        <w:t>p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t>p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=1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>p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)).</w:t>
      </w:r>
    </w:p>
    <w:p w:rsidR="007609E7" w:rsidRPr="006A5423" w:rsidRDefault="007609E7" w:rsidP="007609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t>Yokiquy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b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lgi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kirit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:</w:t>
      </w:r>
      <w:proofErr w:type="gramEnd"/>
    </w:p>
    <w:p w:rsidR="007609E7" w:rsidRPr="006A5423" w:rsidRDefault="007609E7" w:rsidP="007609E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6A5423">
        <w:rPr>
          <w:rFonts w:ascii="Times New Roman" w:hAnsi="Times New Roman" w:cs="Times New Roman"/>
          <w:sz w:val="28"/>
          <w:szCs w:val="28"/>
          <w:lang w:val="ru-RU"/>
        </w:rPr>
        <w:t>А(</w:t>
      </w:r>
      <w:proofErr w:type="gramEnd"/>
      <w:r w:rsidRPr="006A5423">
        <w:rPr>
          <w:rFonts w:ascii="Times New Roman" w:hAnsi="Times New Roman" w:cs="Times New Roman"/>
          <w:sz w:val="28"/>
          <w:szCs w:val="28"/>
          <w:lang w:val="ru-RU"/>
        </w:rPr>
        <w:t>х) – «х-</w:t>
      </w:r>
      <w:r w:rsidRPr="007609E7">
        <w:rPr>
          <w:rFonts w:ascii="Times New Roman" w:hAnsi="Times New Roman" w:cs="Times New Roman"/>
          <w:sz w:val="28"/>
          <w:szCs w:val="28"/>
        </w:rPr>
        <w:t>tub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»,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(х) – «х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B9"/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1», 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(х) –« х</w:t>
      </w:r>
      <w:r w:rsidRPr="006A5423">
        <w:rPr>
          <w:rFonts w:ascii="Cambria Math" w:hAnsi="Cambria Math" w:cs="Cambria Math"/>
          <w:sz w:val="28"/>
          <w:szCs w:val="28"/>
          <w:lang w:val="ru-RU"/>
        </w:rPr>
        <w:t>∶</w:t>
      </w:r>
      <w:r w:rsidRPr="007609E7">
        <w:rPr>
          <w:rFonts w:ascii="Times New Roman" w:hAnsi="Times New Roman" w:cs="Times New Roman"/>
          <w:sz w:val="28"/>
          <w:szCs w:val="28"/>
        </w:rPr>
        <w:t>p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», 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) – «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=1»,        </w:t>
      </w:r>
      <w:r w:rsidRPr="007609E7">
        <w:rPr>
          <w:rFonts w:ascii="Times New Roman" w:hAnsi="Times New Roman" w:cs="Times New Roman"/>
          <w:sz w:val="28"/>
          <w:szCs w:val="28"/>
        </w:rPr>
        <w:t>P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) – «</w:t>
      </w:r>
      <w:r w:rsidRPr="007609E7">
        <w:rPr>
          <w:rFonts w:ascii="Times New Roman" w:hAnsi="Times New Roman" w:cs="Times New Roman"/>
          <w:sz w:val="28"/>
          <w:szCs w:val="28"/>
        </w:rPr>
        <w:t>x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7609E7">
        <w:rPr>
          <w:rFonts w:ascii="Times New Roman" w:hAnsi="Times New Roman" w:cs="Times New Roman"/>
          <w:sz w:val="28"/>
          <w:szCs w:val="28"/>
        </w:rPr>
        <w:t>p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» , </w:t>
      </w:r>
      <w:r w:rsidRPr="007609E7">
        <w:rPr>
          <w:rFonts w:ascii="Times New Roman" w:hAnsi="Times New Roman" w:cs="Times New Roman"/>
          <w:sz w:val="28"/>
          <w:szCs w:val="28"/>
        </w:rPr>
        <w:t>u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х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yuq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mu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quyi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ch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if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hmumkin</w:t>
      </w:r>
      <w:r w:rsidRPr="006A5423">
        <w:rPr>
          <w:rFonts w:ascii="Times New Roman" w:hAnsi="Times New Roman" w:cs="Times New Roman"/>
          <w:sz w:val="28"/>
          <w:szCs w:val="28"/>
          <w:lang w:val="ru-RU"/>
        </w:rPr>
        <w:t xml:space="preserve"> :</w:t>
      </w:r>
    </w:p>
    <w:p w:rsidR="007609E7" w:rsidRPr="007609E7" w:rsidRDefault="007609E7" w:rsidP="007609E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sym w:font="Symbol" w:char="F0CE"/>
      </w:r>
      <w:r w:rsidRPr="007609E7">
        <w:rPr>
          <w:rFonts w:ascii="Times New Roman" w:hAnsi="Times New Roman" w:cs="Times New Roman"/>
          <w:sz w:val="28"/>
          <w:szCs w:val="28"/>
        </w:rPr>
        <w:t xml:space="preserve">N) </w:t>
      </w:r>
      <w:proofErr w:type="gramStart"/>
      <w:r w:rsidRPr="007609E7">
        <w:rPr>
          <w:rFonts w:ascii="Times New Roman" w:hAnsi="Times New Roman" w:cs="Times New Roman"/>
          <w:sz w:val="28"/>
          <w:szCs w:val="28"/>
        </w:rPr>
        <w:t>( A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 xml:space="preserve">(x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B"/>
      </w:r>
      <w:r w:rsidRPr="007609E7">
        <w:rPr>
          <w:rFonts w:ascii="Times New Roman" w:hAnsi="Times New Roman" w:cs="Times New Roman"/>
          <w:sz w:val="28"/>
          <w:szCs w:val="28"/>
        </w:rPr>
        <w:t xml:space="preserve"> B(x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t xml:space="preserve"> C(x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t xml:space="preserve"> D(x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A"/>
      </w:r>
      <w:r w:rsidRPr="007609E7">
        <w:rPr>
          <w:rFonts w:ascii="Times New Roman" w:hAnsi="Times New Roman" w:cs="Times New Roman"/>
          <w:sz w:val="28"/>
          <w:szCs w:val="28"/>
        </w:rPr>
        <w:t xml:space="preserve"> P(x)).</w:t>
      </w:r>
    </w:p>
    <w:p w:rsidR="007609E7" w:rsidRPr="007609E7" w:rsidRDefault="007609E7" w:rsidP="007609E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</w:rPr>
        <w:t xml:space="preserve">3.11-misоl. </w:t>
      </w:r>
      <w:r w:rsidRPr="007609E7">
        <w:rPr>
          <w:rFonts w:ascii="Times New Roman" w:hAnsi="Times New Roman" w:cs="Times New Roman"/>
          <w:sz w:val="28"/>
          <w:szCs w:val="28"/>
        </w:rPr>
        <w:t>Sоnli kеtmа-kеtlik limitini ifоdаlоvchi fоrmulа :</w:t>
      </w:r>
    </w:p>
    <w:p w:rsidR="007609E7" w:rsidRPr="007609E7" w:rsidRDefault="007609E7" w:rsidP="007609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       (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3D"/>
      </w:r>
      <w:r w:rsidRPr="007609E7">
        <w:rPr>
          <w:rFonts w:ascii="Times New Roman" w:hAnsi="Times New Roman" w:cs="Times New Roman"/>
          <w:sz w:val="28"/>
          <w:szCs w:val="28"/>
        </w:rPr>
        <w:t>lim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)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B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65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3E"/>
      </w:r>
      <w:r w:rsidRPr="007609E7">
        <w:rPr>
          <w:rFonts w:ascii="Times New Roman" w:hAnsi="Times New Roman" w:cs="Times New Roman"/>
          <w:sz w:val="28"/>
          <w:szCs w:val="28"/>
        </w:rPr>
        <w:t xml:space="preserve">0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9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65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CE"/>
      </w:r>
      <w:r w:rsidRPr="007609E7">
        <w:rPr>
          <w:rFonts w:ascii="Times New Roman" w:hAnsi="Times New Roman" w:cs="Times New Roman"/>
          <w:sz w:val="28"/>
          <w:szCs w:val="28"/>
        </w:rPr>
        <w:t xml:space="preserve">R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4"/>
      </w:r>
      <w:r w:rsidRPr="007609E7">
        <w:rPr>
          <w:rFonts w:ascii="Times New Roman" w:hAnsi="Times New Roman" w:cs="Times New Roman"/>
          <w:sz w:val="28"/>
          <w:szCs w:val="28"/>
        </w:rPr>
        <w:t>(n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CE"/>
      </w:r>
      <w:r w:rsidRPr="007609E7">
        <w:rPr>
          <w:rFonts w:ascii="Times New Roman" w:hAnsi="Times New Roman" w:cs="Times New Roman"/>
          <w:sz w:val="28"/>
          <w:szCs w:val="28"/>
        </w:rPr>
        <w:t xml:space="preserve">N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</w:rPr>
        <w:t>(n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CE"/>
      </w:r>
      <w:r w:rsidRPr="007609E7">
        <w:rPr>
          <w:rFonts w:ascii="Times New Roman" w:hAnsi="Times New Roman" w:cs="Times New Roman"/>
          <w:sz w:val="28"/>
          <w:szCs w:val="28"/>
        </w:rPr>
        <w:t xml:space="preserve">N) ((n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B3"/>
      </w:r>
      <w:r w:rsidRPr="007609E7">
        <w:rPr>
          <w:rFonts w:ascii="Times New Roman" w:hAnsi="Times New Roman" w:cs="Times New Roman"/>
          <w:sz w:val="28"/>
          <w:szCs w:val="28"/>
        </w:rPr>
        <w:t xml:space="preserve"> n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7609E7">
        <w:rPr>
          <w:rFonts w:ascii="Times New Roman" w:hAnsi="Times New Roman" w:cs="Times New Roman"/>
          <w:sz w:val="28"/>
          <w:szCs w:val="28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4"/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-</w:t>
      </w:r>
      <w:r w:rsidRPr="007609E7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3C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65"/>
      </w:r>
      <w:r w:rsidRPr="007609E7">
        <w:rPr>
          <w:rFonts w:ascii="Times New Roman" w:hAnsi="Times New Roman" w:cs="Times New Roman"/>
          <w:sz w:val="28"/>
          <w:szCs w:val="28"/>
        </w:rPr>
        <w:t>).</w:t>
      </w:r>
    </w:p>
    <w:p w:rsidR="007609E7" w:rsidRPr="007609E7" w:rsidRDefault="007609E7" w:rsidP="007609E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7609E7">
        <w:rPr>
          <w:rFonts w:ascii="Times New Roman" w:hAnsi="Times New Roman" w:cs="Times New Roman"/>
          <w:sz w:val="28"/>
          <w:szCs w:val="28"/>
        </w:rPr>
        <w:lastRenderedPageBreak/>
        <w:t>n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E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5"/>
      </w:r>
    </w:p>
    <w:p w:rsidR="007609E7" w:rsidRPr="007609E7" w:rsidRDefault="007609E7" w:rsidP="007609E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  <w:lang w:val="en-GB"/>
        </w:rPr>
        <w:t>3.12-mis</w:t>
      </w:r>
      <w:r w:rsidRPr="007609E7">
        <w:rPr>
          <w:rFonts w:ascii="Times New Roman" w:hAnsi="Times New Roman" w:cs="Times New Roman"/>
          <w:b/>
          <w:bCs/>
          <w:sz w:val="28"/>
          <w:szCs w:val="28"/>
        </w:rPr>
        <w:t>о</w:t>
      </w:r>
      <w:r w:rsidRPr="007609E7">
        <w:rPr>
          <w:rFonts w:ascii="Times New Roman" w:hAnsi="Times New Roman" w:cs="Times New Roman"/>
          <w:b/>
          <w:bCs/>
          <w:sz w:val="28"/>
          <w:szCs w:val="28"/>
          <w:lang w:val="en-GB"/>
        </w:rPr>
        <w:t>l.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 xml:space="preserve"> M</w:t>
      </w:r>
      <w:r w:rsidRPr="007609E7">
        <w:rPr>
          <w:rFonts w:ascii="Times New Roman" w:hAnsi="Times New Roman" w:cs="Times New Roman"/>
          <w:sz w:val="28"/>
          <w:szCs w:val="28"/>
        </w:rPr>
        <w:t>о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о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t</w:t>
      </w:r>
      <w:r w:rsidRPr="007609E7">
        <w:rPr>
          <w:rFonts w:ascii="Times New Roman" w:hAnsi="Times New Roman" w:cs="Times New Roman"/>
          <w:sz w:val="28"/>
          <w:szCs w:val="28"/>
        </w:rPr>
        <w:t>о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n o’suvchi funksiyani if</w:t>
      </w:r>
      <w:r w:rsidRPr="007609E7">
        <w:rPr>
          <w:rFonts w:ascii="Times New Roman" w:hAnsi="Times New Roman" w:cs="Times New Roman"/>
          <w:sz w:val="28"/>
          <w:szCs w:val="28"/>
        </w:rPr>
        <w:t>о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7609E7">
        <w:rPr>
          <w:rFonts w:ascii="Times New Roman" w:hAnsi="Times New Roman" w:cs="Times New Roman"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l</w:t>
      </w:r>
      <w:r w:rsidRPr="007609E7">
        <w:rPr>
          <w:rFonts w:ascii="Times New Roman" w:hAnsi="Times New Roman" w:cs="Times New Roman"/>
          <w:sz w:val="28"/>
          <w:szCs w:val="28"/>
        </w:rPr>
        <w:t>о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vchi f</w:t>
      </w:r>
      <w:r w:rsidRPr="007609E7">
        <w:rPr>
          <w:rFonts w:ascii="Times New Roman" w:hAnsi="Times New Roman" w:cs="Times New Roman"/>
          <w:sz w:val="28"/>
          <w:szCs w:val="28"/>
        </w:rPr>
        <w:t>о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rmul</w:t>
      </w:r>
      <w:r w:rsidRPr="007609E7">
        <w:rPr>
          <w:rFonts w:ascii="Times New Roman" w:hAnsi="Times New Roman" w:cs="Times New Roman"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:</w:t>
      </w:r>
    </w:p>
    <w:p w:rsidR="007609E7" w:rsidRPr="007609E7" w:rsidRDefault="007609E7" w:rsidP="007609E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7609E7">
        <w:rPr>
          <w:rFonts w:ascii="Times New Roman" w:hAnsi="Times New Roman" w:cs="Times New Roman"/>
          <w:sz w:val="28"/>
          <w:szCs w:val="28"/>
          <w:lang w:val="en-GB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Е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 xml:space="preserve"> to’pl</w:t>
      </w:r>
      <w:r w:rsidRPr="007609E7">
        <w:rPr>
          <w:rFonts w:ascii="Times New Roman" w:hAnsi="Times New Roman" w:cs="Times New Roman"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md</w:t>
      </w:r>
      <w:r w:rsidRPr="007609E7">
        <w:rPr>
          <w:rFonts w:ascii="Times New Roman" w:hAnsi="Times New Roman" w:cs="Times New Roman"/>
          <w:sz w:val="28"/>
          <w:szCs w:val="28"/>
        </w:rPr>
        <w:t>аа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niql</w:t>
      </w:r>
      <w:r w:rsidRPr="007609E7">
        <w:rPr>
          <w:rFonts w:ascii="Times New Roman" w:hAnsi="Times New Roman" w:cs="Times New Roman"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ng</w:t>
      </w:r>
      <w:r w:rsidRPr="007609E7">
        <w:rPr>
          <w:rFonts w:ascii="Times New Roman" w:hAnsi="Times New Roman" w:cs="Times New Roman"/>
          <w:sz w:val="28"/>
          <w:szCs w:val="28"/>
        </w:rPr>
        <w:t>а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n  u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3D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6"/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>(</w:t>
      </w:r>
      <w:r w:rsidRPr="007609E7">
        <w:rPr>
          <w:rFonts w:ascii="Times New Roman" w:hAnsi="Times New Roman" w:cs="Times New Roman"/>
          <w:sz w:val="28"/>
          <w:szCs w:val="28"/>
        </w:rPr>
        <w:t>х</w:t>
      </w:r>
      <w:r w:rsidRPr="007609E7">
        <w:rPr>
          <w:rFonts w:ascii="Times New Roman" w:hAnsi="Times New Roman" w:cs="Times New Roman"/>
          <w:sz w:val="28"/>
          <w:szCs w:val="28"/>
          <w:lang w:val="en-GB"/>
        </w:rPr>
        <w:t xml:space="preserve">) funksiya–o’suvchi) 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B"/>
      </w:r>
    </w:p>
    <w:p w:rsidR="007609E7" w:rsidRPr="007609E7" w:rsidRDefault="007609E7" w:rsidP="007609E7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CE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Е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22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CE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) (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3C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6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3C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A6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(х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)).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u w:val="single"/>
        </w:rPr>
        <w:t>T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r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m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v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uningturl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r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y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ij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 А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ng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iVe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uningh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si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, </w:t>
      </w:r>
      <w:r w:rsidRPr="007609E7">
        <w:rPr>
          <w:rFonts w:ascii="Times New Roman" w:hAnsi="Times New Roman" w:cs="Times New Roman"/>
          <w:sz w:val="28"/>
          <w:szCs w:val="28"/>
        </w:rPr>
        <w:t>u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(1) </w:t>
      </w:r>
      <w:r w:rsidRPr="007609E7">
        <w:rPr>
          <w:rFonts w:ascii="Times New Roman" w:hAnsi="Times New Roman" w:cs="Times New Roman"/>
          <w:sz w:val="28"/>
          <w:szCs w:val="28"/>
        </w:rPr>
        <w:t>k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nish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yozishimizmumk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(2)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(1)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s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y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(3)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(1)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-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shi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y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(4)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ri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(1)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ng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s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s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-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sh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t>yok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ri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(1)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ng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-</w:t>
      </w:r>
      <w:r w:rsidRPr="007609E7">
        <w:rPr>
          <w:rFonts w:ascii="Times New Roman" w:hAnsi="Times New Roman" w:cs="Times New Roman"/>
          <w:sz w:val="28"/>
          <w:szCs w:val="28"/>
        </w:rPr>
        <w:t>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shis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s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yi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likj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о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BA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 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BA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>V</w:t>
      </w:r>
    </w:p>
    <w:p w:rsidR="007609E7" w:rsidRPr="007609E7" w:rsidRDefault="007609E7" w:rsidP="007609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ngkuchlilik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ni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quy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х</w:t>
      </w:r>
      <w:r w:rsidRPr="007609E7">
        <w:rPr>
          <w:rFonts w:ascii="Times New Roman" w:hAnsi="Times New Roman" w:cs="Times New Roman"/>
          <w:sz w:val="28"/>
          <w:szCs w:val="28"/>
        </w:rPr>
        <w:t>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chi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t>V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ni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sym w:font="Symbol" w:char="F0F9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А 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DE"/>
      </w:r>
      <w:r w:rsidRPr="007609E7">
        <w:rPr>
          <w:rFonts w:ascii="Times New Roman" w:hAnsi="Times New Roman" w:cs="Times New Roman"/>
          <w:sz w:val="28"/>
          <w:szCs w:val="28"/>
        </w:rPr>
        <w:t>V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ya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nit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ytishimizmumk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u w:val="single"/>
        </w:rPr>
        <w:t>Isb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ttushunch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si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.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, А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2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, ... , 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(1) </w:t>
      </w:r>
      <w:r w:rsidRPr="007609E7">
        <w:rPr>
          <w:rFonts w:ascii="Times New Roman" w:hAnsi="Times New Roman" w:cs="Times New Roman"/>
          <w:sz w:val="28"/>
          <w:szCs w:val="28"/>
        </w:rPr>
        <w:t>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ril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quy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gi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j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l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:</w:t>
      </w:r>
    </w:p>
    <w:p w:rsidR="007609E7" w:rsidRPr="007609E7" w:rsidRDefault="007609E7" w:rsidP="007609E7">
      <w:pPr>
        <w:numPr>
          <w:ilvl w:val="0"/>
          <w:numId w:val="8"/>
        </w:numPr>
        <w:spacing w:after="0" w:line="360" w:lineRule="auto"/>
        <w:ind w:left="0"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1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- а</w:t>
      </w:r>
      <w:r w:rsidRPr="007609E7">
        <w:rPr>
          <w:rFonts w:ascii="Times New Roman" w:hAnsi="Times New Roman" w:cs="Times New Roman"/>
          <w:sz w:val="28"/>
          <w:szCs w:val="28"/>
        </w:rPr>
        <w:t>ks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yok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v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n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s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numPr>
          <w:ilvl w:val="0"/>
          <w:numId w:val="8"/>
        </w:numPr>
        <w:tabs>
          <w:tab w:val="clear" w:pos="905"/>
          <w:tab w:val="left" w:pos="872"/>
        </w:tabs>
        <w:spacing w:after="0" w:line="360" w:lineRule="auto"/>
        <w:ind w:left="0"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b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i</w:t>
      </w:r>
      <w:r w:rsidRPr="007609E7">
        <w:rPr>
          <w:rFonts w:ascii="Times New Roman" w:hAnsi="Times New Roman" w:cs="Times New Roman"/>
          <w:sz w:val="28"/>
          <w:szCs w:val="28"/>
        </w:rPr>
        <w:sym w:font="Symbol" w:char="F0B3"/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2 </w:t>
      </w:r>
      <w:r w:rsidRPr="007609E7">
        <w:rPr>
          <w:rFonts w:ascii="Times New Roman" w:hAnsi="Times New Roman" w:cs="Times New Roman"/>
          <w:sz w:val="28"/>
          <w:szCs w:val="28"/>
        </w:rPr>
        <w:t>yoki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z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о</w:t>
      </w:r>
      <w:r w:rsidRPr="007609E7">
        <w:rPr>
          <w:rFonts w:ascii="Times New Roman" w:hAnsi="Times New Roman" w:cs="Times New Roman"/>
          <w:sz w:val="28"/>
          <w:szCs w:val="28"/>
        </w:rPr>
        <w:t>ldingi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ltiribchi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ls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yok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</w:rPr>
        <w:t>v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n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s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U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l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(1) 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t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-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tliknibi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r w:rsidRPr="007609E7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609E7">
        <w:rPr>
          <w:rFonts w:ascii="Times New Roman" w:hAnsi="Times New Roman" w:cs="Times New Roman"/>
          <w:sz w:val="28"/>
          <w:szCs w:val="28"/>
        </w:rPr>
        <w:t>m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ng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ymi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u w:val="single"/>
        </w:rPr>
        <w:lastRenderedPageBreak/>
        <w:t>Isb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tqilishusull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  <w:u w:val="single"/>
        </w:rPr>
        <w:t>ri</w:t>
      </w:r>
      <w:r w:rsidRPr="007609E7">
        <w:rPr>
          <w:rFonts w:ascii="Times New Roman" w:hAnsi="Times New Roman" w:cs="Times New Roman"/>
          <w:sz w:val="28"/>
          <w:szCs w:val="28"/>
          <w:u w:val="single"/>
          <w:lang w:val="ru-RU"/>
        </w:rPr>
        <w:t>.</w:t>
      </w:r>
      <w:r w:rsidRPr="007609E7">
        <w:rPr>
          <w:rFonts w:ascii="Times New Roman" w:hAnsi="Times New Roman" w:cs="Times New Roman"/>
          <w:sz w:val="28"/>
          <w:szCs w:val="28"/>
        </w:rPr>
        <w:t>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shusul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ni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l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vish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ikkitur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b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lishmumki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1. </w:t>
      </w:r>
      <w:r w:rsidRPr="007609E7">
        <w:rPr>
          <w:rFonts w:ascii="Times New Roman" w:hAnsi="Times New Roman" w:cs="Times New Roman"/>
          <w:sz w:val="28"/>
          <w:szCs w:val="28"/>
        </w:rPr>
        <w:t>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i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- </w:t>
      </w:r>
      <w:r w:rsidRPr="007609E7">
        <w:rPr>
          <w:rFonts w:ascii="Times New Roman" w:hAnsi="Times New Roman" w:cs="Times New Roman"/>
          <w:sz w:val="28"/>
          <w:szCs w:val="28"/>
        </w:rPr>
        <w:t>t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7609E7">
        <w:rPr>
          <w:rFonts w:ascii="Times New Roman" w:hAnsi="Times New Roman" w:cs="Times New Roman"/>
          <w:sz w:val="28"/>
          <w:szCs w:val="28"/>
        </w:rPr>
        <w:t>t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2. 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un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7609E7">
        <w:rPr>
          <w:rFonts w:ascii="Times New Roman" w:hAnsi="Times New Roman" w:cs="Times New Roman"/>
          <w:sz w:val="28"/>
          <w:szCs w:val="28"/>
        </w:rPr>
        <w:t>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sh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х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) о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i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о</w:t>
      </w:r>
      <w:r w:rsidRPr="007609E7">
        <w:rPr>
          <w:rFonts w:ascii="Times New Roman" w:hAnsi="Times New Roman" w:cs="Times New Roman"/>
          <w:sz w:val="28"/>
          <w:szCs w:val="28"/>
        </w:rPr>
        <w:t>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tining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lig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, х</w:t>
      </w:r>
      <w:r w:rsidRPr="007609E7">
        <w:rPr>
          <w:rFonts w:ascii="Times New Roman" w:hAnsi="Times New Roman" w:cs="Times New Roman"/>
          <w:sz w:val="28"/>
          <w:szCs w:val="28"/>
        </w:rPr>
        <w:t>u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ng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tliginit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7609E7">
        <w:rPr>
          <w:rFonts w:ascii="Times New Roman" w:hAnsi="Times New Roman" w:cs="Times New Roman"/>
          <w:sz w:val="28"/>
          <w:szCs w:val="28"/>
        </w:rPr>
        <w:t>to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’</w:t>
      </w:r>
      <w:r w:rsidRPr="007609E7">
        <w:rPr>
          <w:rFonts w:ascii="Times New Roman" w:hAnsi="Times New Roman" w:cs="Times New Roman"/>
          <w:sz w:val="28"/>
          <w:szCs w:val="28"/>
        </w:rPr>
        <w:t>ri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ltiribchi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shni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si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sh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btushun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z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609E7">
        <w:rPr>
          <w:rFonts w:ascii="Times New Roman" w:hAnsi="Times New Roman" w:cs="Times New Roman"/>
          <w:sz w:val="28"/>
          <w:szCs w:val="28"/>
        </w:rPr>
        <w:t>M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tiq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un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о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i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shg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, </w:t>
      </w:r>
      <w:r w:rsidRPr="007609E7">
        <w:rPr>
          <w:rFonts w:ascii="Times New Roman" w:hAnsi="Times New Roman" w:cs="Times New Roman"/>
          <w:sz w:val="28"/>
          <w:szCs w:val="28"/>
        </w:rPr>
        <w:t>t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7609E7">
        <w:rPr>
          <w:rFonts w:ascii="Times New Roman" w:hAnsi="Times New Roman" w:cs="Times New Roman"/>
          <w:sz w:val="28"/>
          <w:szCs w:val="28"/>
        </w:rPr>
        <w:t>s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is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n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uchinchisiniin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rqilish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nun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 о</w:t>
      </w:r>
      <w:r w:rsidRPr="007609E7">
        <w:rPr>
          <w:rFonts w:ascii="Times New Roman" w:hAnsi="Times New Roman" w:cs="Times New Roman"/>
          <w:sz w:val="28"/>
          <w:szCs w:val="28"/>
        </w:rPr>
        <w:t>rq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li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s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09E7">
        <w:rPr>
          <w:rFonts w:ascii="Times New Roman" w:hAnsi="Times New Roman" w:cs="Times New Roman"/>
          <w:sz w:val="28"/>
          <w:szCs w:val="28"/>
        </w:rPr>
        <w:t>induksiyayor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mid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isb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7609E7">
        <w:rPr>
          <w:rFonts w:ascii="Times New Roman" w:hAnsi="Times New Roman" w:cs="Times New Roman"/>
          <w:sz w:val="28"/>
          <w:szCs w:val="28"/>
        </w:rPr>
        <w:t>tqilishv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609E7">
        <w:rPr>
          <w:rFonts w:ascii="Times New Roman" w:hAnsi="Times New Roman" w:cs="Times New Roman"/>
          <w:sz w:val="28"/>
          <w:szCs w:val="28"/>
        </w:rPr>
        <w:t>h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7609E7">
        <w:rPr>
          <w:rFonts w:ascii="Times New Roman" w:hAnsi="Times New Roman" w:cs="Times New Roman"/>
          <w:sz w:val="28"/>
          <w:szCs w:val="28"/>
        </w:rPr>
        <w:t>k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7609E7">
        <w:rPr>
          <w:rFonts w:ascii="Times New Roman" w:hAnsi="Times New Roman" w:cs="Times New Roman"/>
          <w:sz w:val="28"/>
          <w:szCs w:val="28"/>
        </w:rPr>
        <w:t>l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rkir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7609E7">
        <w:rPr>
          <w:rFonts w:ascii="Times New Roman" w:hAnsi="Times New Roman" w:cs="Times New Roman"/>
          <w:sz w:val="28"/>
          <w:szCs w:val="28"/>
        </w:rPr>
        <w:t>di</w:t>
      </w:r>
      <w:r w:rsidRPr="007609E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9E7" w:rsidRPr="007609E7" w:rsidRDefault="007609E7" w:rsidP="007609E7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7609E7" w:rsidRPr="007609E7" w:rsidRDefault="007609E7" w:rsidP="007609E7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609E7">
        <w:rPr>
          <w:rFonts w:ascii="Times New Roman" w:hAnsi="Times New Roman" w:cs="Times New Roman"/>
          <w:b/>
          <w:bCs/>
          <w:sz w:val="28"/>
          <w:szCs w:val="28"/>
        </w:rPr>
        <w:t>Tаkrоrlаsh uchun sаvоllаr:</w:t>
      </w:r>
    </w:p>
    <w:p w:rsidR="007609E7" w:rsidRPr="007609E7" w:rsidRDefault="007609E7" w:rsidP="007609E7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Prеdikаtgа tа’rif bеring.</w:t>
      </w: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Prеdikаtning qiymаtlаr sоhаsi, rоstlik sоhаsi nimа? Misоllаr </w:t>
      </w:r>
    </w:p>
    <w:p w:rsidR="007609E7" w:rsidRPr="007609E7" w:rsidRDefault="007609E7" w:rsidP="007609E7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         yordаmidа tushuntiring</w:t>
      </w: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Prеdikаtlаr diz’yunksiyasi, kоn’yunksiyasi, implikаsiyasi, </w:t>
      </w:r>
    </w:p>
    <w:p w:rsidR="007609E7" w:rsidRPr="007609E7" w:rsidRDefault="007609E7" w:rsidP="007609E7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         ekvivаlеnsiyasigа misоllаr kеltiring. </w:t>
      </w: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Mаntiq аmаllаrini qo’llаsh nаtijаsidа hоsil bo’lаdigаn prеdikаt </w:t>
      </w:r>
    </w:p>
    <w:p w:rsidR="007609E7" w:rsidRPr="007609E7" w:rsidRDefault="007609E7" w:rsidP="007609E7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         o’zgаruvchilаrining sоni hаqidа nimа dеyish mumkin?</w:t>
      </w: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Umumiylik vа mаvjudlik kvаntоrlаrini qo’llаshgа misоllаr </w:t>
      </w:r>
    </w:p>
    <w:p w:rsidR="007609E7" w:rsidRPr="007609E7" w:rsidRDefault="007609E7" w:rsidP="007609E7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         kеltiring.</w:t>
      </w: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Prеdikаtli fоrmulа qаndаy hоsil qilinаdi?</w:t>
      </w: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Prеdikаtli fоrmulаning qаndаy turlаrini bilаsiz?</w:t>
      </w: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lastRenderedPageBreak/>
        <w:t>Tеоrеmаning qаndаy turlаrini bilаsiz?</w:t>
      </w: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>Tеоrеmаlаrni isbоtlаsh usullаri qаndаy?</w:t>
      </w:r>
    </w:p>
    <w:p w:rsidR="007609E7" w:rsidRPr="007609E7" w:rsidRDefault="007609E7" w:rsidP="007609E7">
      <w:pPr>
        <w:numPr>
          <w:ilvl w:val="0"/>
          <w:numId w:val="9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609E7">
        <w:rPr>
          <w:rFonts w:ascii="Times New Roman" w:hAnsi="Times New Roman" w:cs="Times New Roman"/>
          <w:sz w:val="28"/>
          <w:szCs w:val="28"/>
        </w:rPr>
        <w:t xml:space="preserve">Mаtеmаtik tаsdiqlаrni prеdikаtlаr tilidа ifоdаlаshgа misоl </w:t>
      </w:r>
    </w:p>
    <w:p w:rsidR="007609E7" w:rsidRDefault="007609E7" w:rsidP="007609E7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609E7">
        <w:rPr>
          <w:rFonts w:ascii="Times New Roman" w:hAnsi="Times New Roman" w:cs="Times New Roman"/>
          <w:sz w:val="28"/>
          <w:szCs w:val="28"/>
        </w:rPr>
        <w:t>kеltiring</w:t>
      </w:r>
      <w:proofErr w:type="gramEnd"/>
      <w:r w:rsidRPr="007609E7">
        <w:rPr>
          <w:rFonts w:ascii="Times New Roman" w:hAnsi="Times New Roman" w:cs="Times New Roman"/>
          <w:sz w:val="28"/>
          <w:szCs w:val="28"/>
        </w:rPr>
        <w:t>.</w:t>
      </w:r>
    </w:p>
    <w:p w:rsidR="0059109C" w:rsidRPr="002F627A" w:rsidRDefault="0059109C" w:rsidP="0059109C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Foydalaniladigan adabiyotlar ro’yxati</w:t>
      </w:r>
    </w:p>
    <w:p w:rsidR="0059109C" w:rsidRPr="002F627A" w:rsidRDefault="0059109C" w:rsidP="0059109C">
      <w:pPr>
        <w:tabs>
          <w:tab w:val="left" w:pos="900"/>
        </w:tabs>
        <w:spacing w:line="360" w:lineRule="auto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627A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Asosiy </w:t>
      </w:r>
      <w:r w:rsidRPr="002F627A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adabiyotlar</w:t>
      </w:r>
      <w:r w:rsidRPr="002F627A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59109C" w:rsidRPr="002F627A" w:rsidRDefault="0059109C" w:rsidP="0059109C">
      <w:pPr>
        <w:numPr>
          <w:ilvl w:val="0"/>
          <w:numId w:val="4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>Хожиев Ж.Х. Файнлейб А.С. Алгебра ва сонлар назарияси курси, Тошкент, «Ўзбекистон», 2001 й.</w:t>
      </w:r>
    </w:p>
    <w:p w:rsidR="0059109C" w:rsidRPr="002F627A" w:rsidRDefault="0059109C" w:rsidP="0059109C">
      <w:pPr>
        <w:numPr>
          <w:ilvl w:val="0"/>
          <w:numId w:val="4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Р.Н.Назаров, Б.Т. Тошпўлатов, А.Д.Дусумбетов, Алгебра ва сонлар назарияси 1 қисм, 2 қисм, 1993й., 1995й.  </w:t>
      </w:r>
    </w:p>
    <w:p w:rsidR="0059109C" w:rsidRPr="002F627A" w:rsidRDefault="0059109C" w:rsidP="0059109C">
      <w:pPr>
        <w:numPr>
          <w:ilvl w:val="0"/>
          <w:numId w:val="4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>A.Yunusov , D.Yunuso</w:t>
      </w:r>
      <w:r w:rsidRPr="002F627A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a , Algebra va sonlar nazariyasi. </w:t>
      </w:r>
      <w:r w:rsidRPr="002F627A">
        <w:rPr>
          <w:rFonts w:ascii="Times New Roman" w:hAnsi="Times New Roman" w:cs="Times New Roman"/>
          <w:sz w:val="28"/>
          <w:szCs w:val="28"/>
        </w:rPr>
        <w:t xml:space="preserve">Modul texnologiyasi asosida tuzilgan musol </w:t>
      </w:r>
      <w:proofErr w:type="gramStart"/>
      <w:r w:rsidRPr="002F627A">
        <w:rPr>
          <w:rFonts w:ascii="Times New Roman" w:hAnsi="Times New Roman" w:cs="Times New Roman"/>
          <w:sz w:val="28"/>
          <w:szCs w:val="28"/>
        </w:rPr>
        <w:t>va</w:t>
      </w:r>
      <w:proofErr w:type="gramEnd"/>
      <w:r w:rsidRPr="002F627A">
        <w:rPr>
          <w:rFonts w:ascii="Times New Roman" w:hAnsi="Times New Roman" w:cs="Times New Roman"/>
          <w:sz w:val="28"/>
          <w:szCs w:val="28"/>
        </w:rPr>
        <w:t xml:space="preserve"> mashqlar to’plami. O’quv qo’llanma.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2009.</w:t>
      </w:r>
    </w:p>
    <w:p w:rsidR="0059109C" w:rsidRPr="002F627A" w:rsidRDefault="0059109C" w:rsidP="0059109C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b/>
          <w:sz w:val="28"/>
          <w:szCs w:val="28"/>
          <w:lang w:val="uz-Cyrl-UZ"/>
        </w:rPr>
        <w:t>Qo’shimcha adabiyotlar:</w:t>
      </w:r>
    </w:p>
    <w:p w:rsidR="0059109C" w:rsidRPr="002F627A" w:rsidRDefault="0059109C" w:rsidP="0059109C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b/>
          <w:bCs/>
          <w:sz w:val="28"/>
          <w:szCs w:val="28"/>
          <w:lang w:val="de-DE"/>
        </w:rPr>
        <w:t>1</w:t>
      </w:r>
      <w:r w:rsidRPr="002F627A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. </w:t>
      </w:r>
      <w:r w:rsidRPr="002F627A">
        <w:rPr>
          <w:rFonts w:ascii="Times New Roman" w:hAnsi="Times New Roman" w:cs="Times New Roman"/>
          <w:sz w:val="28"/>
          <w:szCs w:val="28"/>
          <w:lang w:val="de-DE"/>
        </w:rPr>
        <w:t xml:space="preserve">Yunusov A.S. Matematik mantiq va algoritmlar nazariyasi elementlari. </w:t>
      </w:r>
      <w:r w:rsidRPr="0059109C">
        <w:rPr>
          <w:rFonts w:ascii="Times New Roman" w:hAnsi="Times New Roman" w:cs="Times New Roman"/>
          <w:sz w:val="28"/>
          <w:szCs w:val="28"/>
          <w:lang w:val="de-DE"/>
        </w:rPr>
        <w:t>T., “Yangi asr avlodi”. 2006.</w:t>
      </w:r>
    </w:p>
    <w:p w:rsidR="0059109C" w:rsidRPr="002F627A" w:rsidRDefault="0059109C" w:rsidP="0059109C">
      <w:pPr>
        <w:pStyle w:val="3"/>
        <w:spacing w:after="0"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2. 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>А.Юнусов , Д.Юнусова, М.Маматқулова, Г.Артикова, Модул технологияси асосида тайёрланган мустақил и</w:t>
      </w:r>
      <w:r w:rsidRPr="002F627A">
        <w:rPr>
          <w:rFonts w:ascii="Times New Roman" w:hAnsi="Times New Roman" w:cs="Times New Roman"/>
          <w:sz w:val="28"/>
          <w:szCs w:val="28"/>
          <w:lang w:val="uz-Latn-UZ"/>
        </w:rPr>
        <w:t>ш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>лар тўплами. 1−3−қисмлар, 2010.</w:t>
      </w:r>
    </w:p>
    <w:p w:rsidR="0059109C" w:rsidRPr="0059109C" w:rsidRDefault="0059109C" w:rsidP="0059109C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59109C">
        <w:rPr>
          <w:rFonts w:ascii="Times New Roman" w:hAnsi="Times New Roman" w:cs="Times New Roman"/>
          <w:sz w:val="28"/>
          <w:szCs w:val="28"/>
          <w:lang w:val="uz-Cyrl-UZ"/>
        </w:rPr>
        <w:t>3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9109C">
        <w:rPr>
          <w:rFonts w:ascii="Times New Roman" w:hAnsi="Times New Roman" w:cs="Times New Roman"/>
          <w:sz w:val="28"/>
          <w:szCs w:val="28"/>
          <w:lang w:val="uz-Cyrl-UZ"/>
        </w:rPr>
        <w:t>Скорняков Л.Ф. Элементи обшей алгебри. М., 1983 г.</w:t>
      </w:r>
    </w:p>
    <w:p w:rsidR="0059109C" w:rsidRPr="0059109C" w:rsidRDefault="0059109C" w:rsidP="0059109C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09C">
        <w:rPr>
          <w:rFonts w:ascii="Times New Roman" w:hAnsi="Times New Roman" w:cs="Times New Roman"/>
          <w:sz w:val="28"/>
          <w:szCs w:val="28"/>
          <w:lang w:val="uz-Cyrl-UZ"/>
        </w:rPr>
        <w:t>4</w:t>
      </w: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59109C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>Vilnis Detlovs,Karlis Podnieks,Introduction to MathematicalLogic</w:t>
      </w:r>
      <w:r w:rsidRPr="002F627A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. </w:t>
      </w:r>
      <w:r w:rsidRPr="002F627A">
        <w:rPr>
          <w:rFonts w:ascii="Times New Roman" w:eastAsia="TimesNewRomanPS-BoldMT" w:hAnsi="Times New Roman" w:cs="Times New Roman"/>
          <w:bCs/>
          <w:color w:val="000081"/>
          <w:sz w:val="28"/>
          <w:szCs w:val="28"/>
          <w:lang w:val="uz-Cyrl-UZ"/>
        </w:rPr>
        <w:t xml:space="preserve">University of Latvia. </w:t>
      </w:r>
      <w:r w:rsidRPr="002F627A">
        <w:rPr>
          <w:rFonts w:ascii="Times New Roman" w:eastAsia="TimesNewRomanPSMT" w:hAnsi="Times New Roman" w:cs="Times New Roman"/>
          <w:sz w:val="28"/>
          <w:szCs w:val="28"/>
          <w:lang w:val="uz-Cyrl-UZ"/>
        </w:rPr>
        <w:t>Version released: August 25, 2014.</w:t>
      </w:r>
    </w:p>
    <w:p w:rsidR="0059109C" w:rsidRPr="0059109C" w:rsidRDefault="0059109C" w:rsidP="0059109C">
      <w:pPr>
        <w:pStyle w:val="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9109C" w:rsidRPr="002F627A" w:rsidRDefault="0059109C" w:rsidP="0059109C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Ele</w:t>
      </w:r>
      <w:r w:rsidRPr="0059109C">
        <w:rPr>
          <w:rFonts w:ascii="Times New Roman" w:hAnsi="Times New Roman" w:cs="Times New Roman"/>
          <w:b/>
          <w:color w:val="000000"/>
          <w:sz w:val="28"/>
          <w:szCs w:val="28"/>
        </w:rPr>
        <w:t>k</w:t>
      </w:r>
      <w:r w:rsidRPr="002F627A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tron ta’lim resurslari</w:t>
      </w:r>
    </w:p>
    <w:p w:rsidR="0059109C" w:rsidRPr="0059109C" w:rsidRDefault="0059109C" w:rsidP="0059109C">
      <w:pPr>
        <w:pStyle w:val="3"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59109C">
        <w:rPr>
          <w:rFonts w:ascii="Times New Roman" w:hAnsi="Times New Roman" w:cs="Times New Roman"/>
          <w:sz w:val="28"/>
          <w:szCs w:val="28"/>
        </w:rPr>
        <w:t xml:space="preserve">.  </w:t>
      </w:r>
      <w:hyperlink r:id="rId21" w:history="1">
        <w:r w:rsidRPr="0059109C">
          <w:rPr>
            <w:rStyle w:val="ae"/>
            <w:rFonts w:ascii="Times New Roman" w:hAnsi="Times New Roman" w:cs="Times New Roman"/>
            <w:sz w:val="28"/>
            <w:szCs w:val="28"/>
          </w:rPr>
          <w:t>www.Ziyo.Net</w:t>
        </w:r>
      </w:hyperlink>
    </w:p>
    <w:p w:rsidR="0059109C" w:rsidRPr="002F627A" w:rsidRDefault="0059109C" w:rsidP="0059109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lastRenderedPageBreak/>
        <w:tab/>
        <w:t xml:space="preserve">2.  </w:t>
      </w:r>
      <w:hyperlink r:id="rId22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vilenin.narod.ru/Mm/Books/</w:t>
        </w:r>
      </w:hyperlink>
    </w:p>
    <w:p w:rsidR="0059109C" w:rsidRPr="002F627A" w:rsidRDefault="0059109C" w:rsidP="0059109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3. </w:t>
      </w:r>
      <w:hyperlink r:id="rId23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www.allmath.ru/</w:t>
        </w:r>
      </w:hyperlink>
    </w:p>
    <w:p w:rsidR="0059109C" w:rsidRPr="002F627A" w:rsidRDefault="0059109C" w:rsidP="0059109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4. </w:t>
      </w:r>
      <w:hyperlink r:id="rId24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www.pedagog.uz/</w:t>
        </w:r>
      </w:hyperlink>
    </w:p>
    <w:p w:rsidR="0059109C" w:rsidRPr="002F627A" w:rsidRDefault="0059109C" w:rsidP="0059109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5. </w:t>
      </w:r>
      <w:hyperlink r:id="rId25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www.ziyonet.uz/</w:t>
        </w:r>
      </w:hyperlink>
    </w:p>
    <w:p w:rsidR="0059109C" w:rsidRPr="002F627A" w:rsidRDefault="0059109C" w:rsidP="0059109C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  <w:lang w:val="uz-Cyrl-UZ"/>
        </w:rPr>
        <w:t xml:space="preserve"> 6. </w:t>
      </w:r>
      <w:hyperlink r:id="rId26" w:history="1">
        <w:r w:rsidRPr="002F627A">
          <w:rPr>
            <w:rStyle w:val="ae"/>
            <w:rFonts w:ascii="Times New Roman" w:hAnsi="Times New Roman" w:cs="Times New Roman"/>
            <w:sz w:val="28"/>
            <w:szCs w:val="28"/>
            <w:lang w:val="uz-Cyrl-UZ"/>
          </w:rPr>
          <w:t>http://window.edu.ru/window/</w:t>
        </w:r>
      </w:hyperlink>
    </w:p>
    <w:p w:rsidR="0059109C" w:rsidRPr="002F627A" w:rsidRDefault="0059109C" w:rsidP="0059109C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7. </w:t>
      </w:r>
      <w:hyperlink r:id="rId27" w:history="1">
        <w:r w:rsidRPr="002F627A">
          <w:rPr>
            <w:rStyle w:val="ae"/>
            <w:rFonts w:ascii="Times New Roman" w:hAnsi="Times New Roman" w:cs="Times New Roman"/>
            <w:sz w:val="28"/>
            <w:szCs w:val="28"/>
          </w:rPr>
          <w:t>http://lib.mexmat.ru</w:t>
        </w:r>
      </w:hyperlink>
      <w:r w:rsidRPr="002F627A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59109C" w:rsidRPr="002F627A" w:rsidRDefault="0061370E" w:rsidP="0059109C">
      <w:pPr>
        <w:pStyle w:val="ad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hyperlink r:id="rId28" w:history="1">
        <w:r w:rsidR="0059109C" w:rsidRPr="002F627A">
          <w:rPr>
            <w:rStyle w:val="ae"/>
            <w:rFonts w:ascii="Times New Roman" w:hAnsi="Times New Roman" w:cs="Times New Roman"/>
            <w:sz w:val="28"/>
            <w:szCs w:val="28"/>
          </w:rPr>
          <w:t>http://www.mcce.ru</w:t>
        </w:r>
      </w:hyperlink>
      <w:r w:rsidR="0059109C" w:rsidRPr="002F627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59109C" w:rsidRPr="002F627A" w:rsidRDefault="0059109C" w:rsidP="0059109C">
      <w:pPr>
        <w:spacing w:after="0" w:line="360" w:lineRule="auto"/>
        <w:ind w:firstLine="284"/>
        <w:jc w:val="both"/>
        <w:rPr>
          <w:rStyle w:val="ae"/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9. </w:t>
      </w:r>
      <w:hyperlink r:id="rId29" w:history="1">
        <w:r w:rsidRPr="002F627A">
          <w:rPr>
            <w:rStyle w:val="ae"/>
            <w:rFonts w:ascii="Times New Roman" w:hAnsi="Times New Roman" w:cs="Times New Roman"/>
            <w:sz w:val="28"/>
            <w:szCs w:val="28"/>
          </w:rPr>
          <w:t>http://lib.mexmat.ru</w:t>
        </w:r>
      </w:hyperlink>
    </w:p>
    <w:p w:rsidR="0059109C" w:rsidRPr="002F627A" w:rsidRDefault="0059109C" w:rsidP="0059109C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F627A">
        <w:rPr>
          <w:rFonts w:ascii="Times New Roman" w:hAnsi="Times New Roman" w:cs="Times New Roman"/>
          <w:sz w:val="28"/>
          <w:szCs w:val="28"/>
        </w:rPr>
        <w:t xml:space="preserve">10. </w:t>
      </w:r>
      <w:hyperlink r:id="rId30" w:history="1">
        <w:r w:rsidRPr="002F627A">
          <w:rPr>
            <w:rStyle w:val="ae"/>
            <w:rFonts w:ascii="Times New Roman" w:hAnsi="Times New Roman" w:cs="Times New Roman"/>
            <w:sz w:val="28"/>
            <w:szCs w:val="28"/>
          </w:rPr>
          <w:t>http://techlibrary.ru</w:t>
        </w:r>
      </w:hyperlink>
      <w:r w:rsidRPr="002F627A">
        <w:rPr>
          <w:rFonts w:ascii="Times New Roman" w:hAnsi="Times New Roman" w:cs="Times New Roman"/>
          <w:sz w:val="28"/>
          <w:szCs w:val="28"/>
        </w:rPr>
        <w:t>;</w:t>
      </w:r>
    </w:p>
    <w:p w:rsidR="0059109C" w:rsidRPr="007609E7" w:rsidRDefault="0059109C" w:rsidP="007609E7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59109C" w:rsidRPr="007609E7" w:rsidSect="006137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Uzb Roman">
    <w:altName w:val="Times New Roman"/>
    <w:panose1 w:val="00000000000000000000"/>
    <w:charset w:val="CC"/>
    <w:family w:val="roman"/>
    <w:notTrueType/>
    <w:pitch w:val="variable"/>
    <w:sig w:usb0="00000203" w:usb1="00000000" w:usb2="00000000" w:usb3="00000000" w:csb0="00000005" w:csb1="00000000"/>
  </w:font>
  <w:font w:name="BalticaUzbek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87B82"/>
    <w:multiLevelType w:val="hybridMultilevel"/>
    <w:tmpl w:val="DF042F8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">
    <w:nsid w:val="0630059C"/>
    <w:multiLevelType w:val="hybridMultilevel"/>
    <w:tmpl w:val="465481F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">
    <w:nsid w:val="0CB657F2"/>
    <w:multiLevelType w:val="hybridMultilevel"/>
    <w:tmpl w:val="4AA898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">
    <w:nsid w:val="11C7233B"/>
    <w:multiLevelType w:val="hybridMultilevel"/>
    <w:tmpl w:val="D52C80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7375C67"/>
    <w:multiLevelType w:val="hybridMultilevel"/>
    <w:tmpl w:val="65CCB16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5">
    <w:nsid w:val="187906BE"/>
    <w:multiLevelType w:val="hybridMultilevel"/>
    <w:tmpl w:val="BDCA74D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6">
    <w:nsid w:val="1E682158"/>
    <w:multiLevelType w:val="hybridMultilevel"/>
    <w:tmpl w:val="B65EBE6A"/>
    <w:lvl w:ilvl="0" w:tplc="0419000F">
      <w:start w:val="1"/>
      <w:numFmt w:val="decimal"/>
      <w:lvlText w:val="%1."/>
      <w:lvlJc w:val="left"/>
      <w:pPr>
        <w:tabs>
          <w:tab w:val="num" w:pos="1265"/>
        </w:tabs>
        <w:ind w:left="1265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5"/>
        </w:tabs>
        <w:ind w:left="198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5"/>
        </w:tabs>
        <w:ind w:left="270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5"/>
        </w:tabs>
        <w:ind w:left="342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5"/>
        </w:tabs>
        <w:ind w:left="414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5"/>
        </w:tabs>
        <w:ind w:left="486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5"/>
        </w:tabs>
        <w:ind w:left="558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5"/>
        </w:tabs>
        <w:ind w:left="630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5"/>
        </w:tabs>
        <w:ind w:left="7025" w:hanging="180"/>
      </w:pPr>
      <w:rPr>
        <w:rFonts w:cs="Times New Roman"/>
      </w:rPr>
    </w:lvl>
  </w:abstractNum>
  <w:abstractNum w:abstractNumId="7">
    <w:nsid w:val="21102A25"/>
    <w:multiLevelType w:val="hybridMultilevel"/>
    <w:tmpl w:val="560C725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8">
    <w:nsid w:val="21AD1023"/>
    <w:multiLevelType w:val="hybridMultilevel"/>
    <w:tmpl w:val="A86EF3AE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3B34293"/>
    <w:multiLevelType w:val="hybridMultilevel"/>
    <w:tmpl w:val="89FACB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0">
    <w:nsid w:val="364F3894"/>
    <w:multiLevelType w:val="hybridMultilevel"/>
    <w:tmpl w:val="7D50E286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81778A2"/>
    <w:multiLevelType w:val="hybridMultilevel"/>
    <w:tmpl w:val="87AC45EC"/>
    <w:lvl w:ilvl="0" w:tplc="586CA4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93856C9"/>
    <w:multiLevelType w:val="hybridMultilevel"/>
    <w:tmpl w:val="40B81D14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39D6164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4">
    <w:nsid w:val="3B090F1F"/>
    <w:multiLevelType w:val="hybridMultilevel"/>
    <w:tmpl w:val="9A16D39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5">
    <w:nsid w:val="3E61555C"/>
    <w:multiLevelType w:val="hybridMultilevel"/>
    <w:tmpl w:val="C5E455D6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3AC6093"/>
    <w:multiLevelType w:val="hybridMultilevel"/>
    <w:tmpl w:val="6E1CC18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7">
    <w:nsid w:val="49377C7F"/>
    <w:multiLevelType w:val="hybridMultilevel"/>
    <w:tmpl w:val="E90067A2"/>
    <w:lvl w:ilvl="0" w:tplc="ACA4A7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A334431"/>
    <w:multiLevelType w:val="hybridMultilevel"/>
    <w:tmpl w:val="B100CCB6"/>
    <w:lvl w:ilvl="0" w:tplc="0409000B">
      <w:start w:val="1"/>
      <w:numFmt w:val="bullet"/>
      <w:lvlText w:val=""/>
      <w:lvlJc w:val="left"/>
      <w:pPr>
        <w:tabs>
          <w:tab w:val="num" w:pos="1260"/>
        </w:tabs>
        <w:ind w:left="1260" w:hanging="720"/>
      </w:pPr>
      <w:rPr>
        <w:rFonts w:ascii="Wingdings" w:hAnsi="Wingdings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4BD748D7"/>
    <w:multiLevelType w:val="hybridMultilevel"/>
    <w:tmpl w:val="4198BD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0">
    <w:nsid w:val="4D1D239B"/>
    <w:multiLevelType w:val="hybridMultilevel"/>
    <w:tmpl w:val="6C3A50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52537E67"/>
    <w:multiLevelType w:val="hybridMultilevel"/>
    <w:tmpl w:val="01427A56"/>
    <w:lvl w:ilvl="0" w:tplc="0419000F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6"/>
        </w:tabs>
        <w:ind w:left="164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6"/>
        </w:tabs>
        <w:ind w:left="2366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6"/>
        </w:tabs>
        <w:ind w:left="308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6"/>
        </w:tabs>
        <w:ind w:left="380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6"/>
        </w:tabs>
        <w:ind w:left="452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6"/>
        </w:tabs>
        <w:ind w:left="524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6"/>
        </w:tabs>
        <w:ind w:left="596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6"/>
        </w:tabs>
        <w:ind w:left="6686" w:hanging="180"/>
      </w:pPr>
    </w:lvl>
  </w:abstractNum>
  <w:abstractNum w:abstractNumId="22">
    <w:nsid w:val="52C467F8"/>
    <w:multiLevelType w:val="hybridMultilevel"/>
    <w:tmpl w:val="16B2F2F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3">
    <w:nsid w:val="54370FB9"/>
    <w:multiLevelType w:val="hybridMultilevel"/>
    <w:tmpl w:val="A8CE626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4">
    <w:nsid w:val="57517687"/>
    <w:multiLevelType w:val="hybridMultilevel"/>
    <w:tmpl w:val="CA36E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59A67B17"/>
    <w:multiLevelType w:val="hybridMultilevel"/>
    <w:tmpl w:val="F38038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6">
    <w:nsid w:val="5CA91C50"/>
    <w:multiLevelType w:val="hybridMultilevel"/>
    <w:tmpl w:val="DC2C361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7">
    <w:nsid w:val="612108CA"/>
    <w:multiLevelType w:val="hybridMultilevel"/>
    <w:tmpl w:val="E1A648E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8">
    <w:nsid w:val="62302702"/>
    <w:multiLevelType w:val="hybridMultilevel"/>
    <w:tmpl w:val="84368F18"/>
    <w:lvl w:ilvl="0" w:tplc="92B0E1B4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2D78C8B8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>
    <w:nsid w:val="6AB737AF"/>
    <w:multiLevelType w:val="hybridMultilevel"/>
    <w:tmpl w:val="D304DB5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0">
    <w:nsid w:val="6B710D27"/>
    <w:multiLevelType w:val="hybridMultilevel"/>
    <w:tmpl w:val="7082903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1">
    <w:nsid w:val="6B7C3C9D"/>
    <w:multiLevelType w:val="hybridMultilevel"/>
    <w:tmpl w:val="2E3C178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2">
    <w:nsid w:val="6D5D5944"/>
    <w:multiLevelType w:val="hybridMultilevel"/>
    <w:tmpl w:val="86ACE58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3">
    <w:nsid w:val="701C31A0"/>
    <w:multiLevelType w:val="hybridMultilevel"/>
    <w:tmpl w:val="EEACE09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4">
    <w:nsid w:val="731C552F"/>
    <w:multiLevelType w:val="hybridMultilevel"/>
    <w:tmpl w:val="52E478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5">
    <w:nsid w:val="732351D2"/>
    <w:multiLevelType w:val="hybridMultilevel"/>
    <w:tmpl w:val="559823A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6">
    <w:nsid w:val="77D1608D"/>
    <w:multiLevelType w:val="hybridMultilevel"/>
    <w:tmpl w:val="65E228B8"/>
    <w:lvl w:ilvl="0" w:tplc="9B36FE58">
      <w:start w:val="1"/>
      <w:numFmt w:val="decimal"/>
      <w:lvlText w:val="%1-"/>
      <w:lvlJc w:val="left"/>
      <w:pPr>
        <w:tabs>
          <w:tab w:val="num" w:pos="1620"/>
        </w:tabs>
        <w:ind w:left="162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7">
    <w:nsid w:val="79E521BE"/>
    <w:multiLevelType w:val="hybridMultilevel"/>
    <w:tmpl w:val="704A211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8">
    <w:nsid w:val="7B070576"/>
    <w:multiLevelType w:val="hybridMultilevel"/>
    <w:tmpl w:val="CBEA8278"/>
    <w:lvl w:ilvl="0" w:tplc="2242A66A">
      <w:start w:val="1"/>
      <w:numFmt w:val="decimal"/>
      <w:lvlText w:val="%1."/>
      <w:lvlJc w:val="left"/>
      <w:pPr>
        <w:tabs>
          <w:tab w:val="num" w:pos="905"/>
        </w:tabs>
        <w:ind w:left="905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  <w:rPr>
        <w:rFonts w:cs="Times New Roman"/>
      </w:rPr>
    </w:lvl>
  </w:abstractNum>
  <w:abstractNum w:abstractNumId="39">
    <w:nsid w:val="7DC26160"/>
    <w:multiLevelType w:val="hybridMultilevel"/>
    <w:tmpl w:val="1DF8257E"/>
    <w:lvl w:ilvl="0" w:tplc="30AA3F70">
      <w:start w:val="8"/>
      <w:numFmt w:val="decimal"/>
      <w:lvlText w:val="%1."/>
      <w:lvlJc w:val="left"/>
      <w:pPr>
        <w:ind w:left="644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5"/>
  </w:num>
  <w:num w:numId="2">
    <w:abstractNumId w:val="3"/>
  </w:num>
  <w:num w:numId="3">
    <w:abstractNumId w:val="36"/>
  </w:num>
  <w:num w:numId="4">
    <w:abstractNumId w:val="28"/>
  </w:num>
  <w:num w:numId="5">
    <w:abstractNumId w:val="8"/>
  </w:num>
  <w:num w:numId="6">
    <w:abstractNumId w:val="10"/>
  </w:num>
  <w:num w:numId="7">
    <w:abstractNumId w:val="29"/>
  </w:num>
  <w:num w:numId="8">
    <w:abstractNumId w:val="38"/>
  </w:num>
  <w:num w:numId="9">
    <w:abstractNumId w:val="25"/>
  </w:num>
  <w:num w:numId="10">
    <w:abstractNumId w:val="24"/>
  </w:num>
  <w:num w:numId="11">
    <w:abstractNumId w:val="13"/>
  </w:num>
  <w:num w:numId="12">
    <w:abstractNumId w:val="12"/>
  </w:num>
  <w:num w:numId="13">
    <w:abstractNumId w:val="26"/>
  </w:num>
  <w:num w:numId="14">
    <w:abstractNumId w:val="9"/>
  </w:num>
  <w:num w:numId="15">
    <w:abstractNumId w:val="4"/>
  </w:num>
  <w:num w:numId="16">
    <w:abstractNumId w:val="35"/>
  </w:num>
  <w:num w:numId="17">
    <w:abstractNumId w:val="16"/>
  </w:num>
  <w:num w:numId="18">
    <w:abstractNumId w:val="17"/>
  </w:num>
  <w:num w:numId="19">
    <w:abstractNumId w:val="11"/>
  </w:num>
  <w:num w:numId="20">
    <w:abstractNumId w:val="14"/>
  </w:num>
  <w:num w:numId="21">
    <w:abstractNumId w:val="1"/>
  </w:num>
  <w:num w:numId="22">
    <w:abstractNumId w:val="30"/>
  </w:num>
  <w:num w:numId="23">
    <w:abstractNumId w:val="2"/>
  </w:num>
  <w:num w:numId="24">
    <w:abstractNumId w:val="27"/>
  </w:num>
  <w:num w:numId="25">
    <w:abstractNumId w:val="37"/>
  </w:num>
  <w:num w:numId="26">
    <w:abstractNumId w:val="31"/>
  </w:num>
  <w:num w:numId="27">
    <w:abstractNumId w:val="5"/>
  </w:num>
  <w:num w:numId="28">
    <w:abstractNumId w:val="0"/>
  </w:num>
  <w:num w:numId="29">
    <w:abstractNumId w:val="22"/>
  </w:num>
  <w:num w:numId="30">
    <w:abstractNumId w:val="19"/>
  </w:num>
  <w:num w:numId="31">
    <w:abstractNumId w:val="23"/>
  </w:num>
  <w:num w:numId="32">
    <w:abstractNumId w:val="6"/>
  </w:num>
  <w:num w:numId="33">
    <w:abstractNumId w:val="20"/>
  </w:num>
  <w:num w:numId="34">
    <w:abstractNumId w:val="32"/>
  </w:num>
  <w:num w:numId="35">
    <w:abstractNumId w:val="34"/>
  </w:num>
  <w:num w:numId="36">
    <w:abstractNumId w:val="33"/>
  </w:num>
  <w:num w:numId="37">
    <w:abstractNumId w:val="18"/>
  </w:num>
  <w:num w:numId="38">
    <w:abstractNumId w:val="7"/>
  </w:num>
  <w:num w:numId="39">
    <w:abstractNumId w:val="39"/>
  </w:num>
  <w:num w:numId="40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defaultTabStop w:val="720"/>
  <w:characterSpacingControl w:val="doNotCompress"/>
  <w:compat/>
  <w:rsids>
    <w:rsidRoot w:val="00961045"/>
    <w:rsid w:val="00036C8B"/>
    <w:rsid w:val="001E6858"/>
    <w:rsid w:val="002B0AFA"/>
    <w:rsid w:val="00322A09"/>
    <w:rsid w:val="0059109C"/>
    <w:rsid w:val="0061370E"/>
    <w:rsid w:val="006A5423"/>
    <w:rsid w:val="007609E7"/>
    <w:rsid w:val="007E3E42"/>
    <w:rsid w:val="00961045"/>
    <w:rsid w:val="00D4566F"/>
    <w:rsid w:val="00DE36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37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7609E7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rsid w:val="007609E7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7609E7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6">
    <w:name w:val="page number"/>
    <w:basedOn w:val="a0"/>
    <w:uiPriority w:val="99"/>
    <w:rsid w:val="007609E7"/>
    <w:rPr>
      <w:rFonts w:cs="Times New Roman"/>
    </w:rPr>
  </w:style>
  <w:style w:type="paragraph" w:styleId="a7">
    <w:name w:val="Body Text"/>
    <w:basedOn w:val="a"/>
    <w:link w:val="a8"/>
    <w:uiPriority w:val="99"/>
    <w:rsid w:val="007609E7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uiPriority w:val="99"/>
    <w:rsid w:val="007609E7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7609E7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7609E7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9">
    <w:name w:val="header"/>
    <w:basedOn w:val="a"/>
    <w:link w:val="aa"/>
    <w:uiPriority w:val="99"/>
    <w:rsid w:val="007609E7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7609E7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7609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7609E7"/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34"/>
    <w:qFormat/>
    <w:rsid w:val="006A5423"/>
    <w:pPr>
      <w:ind w:left="720"/>
      <w:contextualSpacing/>
    </w:pPr>
  </w:style>
  <w:style w:type="paragraph" w:styleId="3">
    <w:name w:val="Body Text 3"/>
    <w:basedOn w:val="a"/>
    <w:link w:val="30"/>
    <w:unhideWhenUsed/>
    <w:rsid w:val="0059109C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59109C"/>
    <w:rPr>
      <w:sz w:val="16"/>
      <w:szCs w:val="16"/>
    </w:rPr>
  </w:style>
  <w:style w:type="character" w:styleId="ae">
    <w:name w:val="Hyperlink"/>
    <w:basedOn w:val="a0"/>
    <w:unhideWhenUsed/>
    <w:rsid w:val="0059109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wmf"/><Relationship Id="rId18" Type="http://schemas.openxmlformats.org/officeDocument/2006/relationships/image" Target="media/image13.wmf"/><Relationship Id="rId26" Type="http://schemas.openxmlformats.org/officeDocument/2006/relationships/hyperlink" Target="http://window.edu.ru/window/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www.Ziyo.Net" TargetMode="External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oleObject" Target="embeddings/oleObject1.bin"/><Relationship Id="rId25" Type="http://schemas.openxmlformats.org/officeDocument/2006/relationships/hyperlink" Target="http://www.ziyonet.uz/" TargetMode="External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5.wmf"/><Relationship Id="rId29" Type="http://schemas.openxmlformats.org/officeDocument/2006/relationships/hyperlink" Target="http://lib.mexmat.ru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hyperlink" Target="http://www.pedagog.uz/" TargetMode="External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hyperlink" Target="http://www.allmath.ru/" TargetMode="External"/><Relationship Id="rId28" Type="http://schemas.openxmlformats.org/officeDocument/2006/relationships/hyperlink" Target="http://www.mcmee.ru" TargetMode="External"/><Relationship Id="rId10" Type="http://schemas.openxmlformats.org/officeDocument/2006/relationships/image" Target="media/image6.wmf"/><Relationship Id="rId19" Type="http://schemas.openxmlformats.org/officeDocument/2006/relationships/image" Target="media/image14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hyperlink" Target="http://vilenin.narod.ru/Mm/Books/" TargetMode="External"/><Relationship Id="rId27" Type="http://schemas.openxmlformats.org/officeDocument/2006/relationships/hyperlink" Target="http://lib.mexmat.ru" TargetMode="External"/><Relationship Id="rId30" Type="http://schemas.openxmlformats.org/officeDocument/2006/relationships/hyperlink" Target="http://techlibrary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2213</Words>
  <Characters>12620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matilla Isropilov</dc:creator>
  <cp:lastModifiedBy>user</cp:lastModifiedBy>
  <cp:revision>4</cp:revision>
  <dcterms:created xsi:type="dcterms:W3CDTF">2016-05-17T23:41:00Z</dcterms:created>
  <dcterms:modified xsi:type="dcterms:W3CDTF">2019-06-24T01:36:00Z</dcterms:modified>
</cp:coreProperties>
</file>